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9"/>
  </p:notesMasterIdLst>
  <p:sldIdLst>
    <p:sldId id="366" r:id="rId2"/>
    <p:sldId id="354" r:id="rId3"/>
    <p:sldId id="367" r:id="rId4"/>
    <p:sldId id="368" r:id="rId5"/>
    <p:sldId id="398" r:id="rId6"/>
    <p:sldId id="383" r:id="rId7"/>
    <p:sldId id="384" r:id="rId8"/>
    <p:sldId id="399" r:id="rId9"/>
    <p:sldId id="386" r:id="rId10"/>
    <p:sldId id="400" r:id="rId11"/>
    <p:sldId id="387" r:id="rId12"/>
    <p:sldId id="401" r:id="rId13"/>
    <p:sldId id="369" r:id="rId14"/>
    <p:sldId id="388" r:id="rId15"/>
    <p:sldId id="402" r:id="rId16"/>
    <p:sldId id="403" r:id="rId17"/>
    <p:sldId id="370" r:id="rId18"/>
    <p:sldId id="356" r:id="rId19"/>
    <p:sldId id="362" r:id="rId20"/>
    <p:sldId id="365" r:id="rId21"/>
    <p:sldId id="374" r:id="rId22"/>
    <p:sldId id="375" r:id="rId23"/>
    <p:sldId id="390" r:id="rId24"/>
    <p:sldId id="391" r:id="rId25"/>
    <p:sldId id="392" r:id="rId26"/>
    <p:sldId id="378" r:id="rId27"/>
    <p:sldId id="379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07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73DFA8E-A48B-465D-893E-BCCF63F73B78}" type="doc">
      <dgm:prSet loTypeId="urn:microsoft.com/office/officeart/2005/8/layout/hierarchy2" loCatId="hierarchy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E7B879C1-B0FB-403E-B187-8F554AC8F41F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pPr algn="ctr"/>
          <a:r>
            <a:rPr lang="fa-IR" sz="2000" b="1" dirty="0" smtClean="0">
              <a:solidFill>
                <a:schemeClr val="tx1"/>
              </a:solidFill>
              <a:cs typeface="B Zar" panose="00000400000000000000" pitchFamily="2" charset="-78"/>
            </a:rPr>
            <a:t>حل دستگاه معادلات</a:t>
          </a:r>
        </a:p>
        <a:p>
          <a:pPr algn="ctr"/>
          <a:r>
            <a:rPr lang="fa-IR" sz="2000" b="1" dirty="0" smtClean="0">
              <a:solidFill>
                <a:schemeClr val="tx1"/>
              </a:solidFill>
              <a:cs typeface="B Zar" panose="00000400000000000000" pitchFamily="2" charset="-78"/>
            </a:rPr>
            <a:t>خطی</a:t>
          </a:r>
          <a:endParaRPr lang="en-US" sz="20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9F237ED1-4C79-4F95-9E5B-FE6CD2214D7B}" type="par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82B8171-4C45-4C34-B9E0-A59628D19997}" type="sib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230FA43-39AB-45EF-82D7-7D1973905DE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روش مستقیم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EC21DA85-6393-4692-8CB4-506573DB2282}" type="parTrans" cxnId="{2A4B863F-42BD-4F21-B3CC-FB8F879B406A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0F5C9668-6E2A-4BB1-96BF-B4684849D9D3}" type="sibTrans" cxnId="{2A4B863F-42BD-4F21-B3CC-FB8F879B406A}">
      <dgm:prSet/>
      <dgm:spPr/>
      <dgm:t>
        <a:bodyPr/>
        <a:lstStyle/>
        <a:p>
          <a:pPr algn="ctr"/>
          <a:endParaRPr lang="en-US"/>
        </a:p>
      </dgm:t>
    </dgm:pt>
    <dgm:pt modelId="{66897E3C-C209-4880-956C-ACAD009566A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روش تکراری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2964E454-6F5D-482C-9D8F-A4F74EB27FC9}" type="parTrans" cxnId="{80A7325E-3C26-40A5-AF50-5AA47E19255D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6BC1805F-B8BF-4641-820E-7FF90DF3BC77}" type="sibTrans" cxnId="{80A7325E-3C26-40A5-AF50-5AA47E19255D}">
      <dgm:prSet/>
      <dgm:spPr/>
      <dgm:t>
        <a:bodyPr/>
        <a:lstStyle/>
        <a:p>
          <a:pPr algn="ctr"/>
          <a:endParaRPr lang="en-US"/>
        </a:p>
      </dgm:t>
    </dgm:pt>
    <dgm:pt modelId="{7306465B-CE56-4020-B583-94864FA4E162}" type="pres">
      <dgm:prSet presAssocID="{073DFA8E-A48B-465D-893E-BCCF63F73B7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D437161-D4BC-4D69-B03E-77E26EA3B1BD}" type="pres">
      <dgm:prSet presAssocID="{E7B879C1-B0FB-403E-B187-8F554AC8F41F}" presName="root1" presStyleCnt="0"/>
      <dgm:spPr/>
    </dgm:pt>
    <dgm:pt modelId="{841808B4-624F-48AF-933D-E8C9D894706A}" type="pres">
      <dgm:prSet presAssocID="{E7B879C1-B0FB-403E-B187-8F554AC8F41F}" presName="LevelOneTextNode" presStyleLbl="node0" presStyleIdx="0" presStyleCnt="1" custScaleX="946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C9D0485-4301-416A-B37D-6C527A9C839B}" type="pres">
      <dgm:prSet presAssocID="{E7B879C1-B0FB-403E-B187-8F554AC8F41F}" presName="level2hierChild" presStyleCnt="0"/>
      <dgm:spPr/>
    </dgm:pt>
    <dgm:pt modelId="{6E9C3867-F605-4B18-82F9-C2E7C53E367B}" type="pres">
      <dgm:prSet presAssocID="{EC21DA85-6393-4692-8CB4-506573DB2282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D8C325CF-3694-4D98-8895-EC372C445CD5}" type="pres">
      <dgm:prSet presAssocID="{EC21DA85-6393-4692-8CB4-506573DB2282}" presName="connTx" presStyleLbl="parChTrans1D2" presStyleIdx="0" presStyleCnt="2"/>
      <dgm:spPr/>
      <dgm:t>
        <a:bodyPr/>
        <a:lstStyle/>
        <a:p>
          <a:endParaRPr lang="en-US"/>
        </a:p>
      </dgm:t>
    </dgm:pt>
    <dgm:pt modelId="{75D09421-0F12-4719-A8C7-EBB8B7F6CF35}" type="pres">
      <dgm:prSet presAssocID="{3230FA43-39AB-45EF-82D7-7D1973905DEB}" presName="root2" presStyleCnt="0"/>
      <dgm:spPr/>
    </dgm:pt>
    <dgm:pt modelId="{DC761853-70B4-4DD5-AFDE-1B942EDCA61A}" type="pres">
      <dgm:prSet presAssocID="{3230FA43-39AB-45EF-82D7-7D1973905DEB}" presName="LevelTwoTextNode" presStyleLbl="node2" presStyleIdx="0" presStyleCnt="2" custScaleY="7731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AD4991A-8608-46A7-9FF7-35051FC83B08}" type="pres">
      <dgm:prSet presAssocID="{3230FA43-39AB-45EF-82D7-7D1973905DEB}" presName="level3hierChild" presStyleCnt="0"/>
      <dgm:spPr/>
    </dgm:pt>
    <dgm:pt modelId="{221A9066-C84D-46BD-8500-8BB443D4C3D2}" type="pres">
      <dgm:prSet presAssocID="{2964E454-6F5D-482C-9D8F-A4F74EB27FC9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6BFB3DC7-7149-46D0-BB0F-CF51328D66DF}" type="pres">
      <dgm:prSet presAssocID="{2964E454-6F5D-482C-9D8F-A4F74EB27FC9}" presName="connTx" presStyleLbl="parChTrans1D2" presStyleIdx="1" presStyleCnt="2"/>
      <dgm:spPr/>
      <dgm:t>
        <a:bodyPr/>
        <a:lstStyle/>
        <a:p>
          <a:endParaRPr lang="en-US"/>
        </a:p>
      </dgm:t>
    </dgm:pt>
    <dgm:pt modelId="{7915A981-7CAA-4A01-8718-9B17B3F55044}" type="pres">
      <dgm:prSet presAssocID="{66897E3C-C209-4880-956C-ACAD009566AB}" presName="root2" presStyleCnt="0"/>
      <dgm:spPr/>
    </dgm:pt>
    <dgm:pt modelId="{7BFC193B-AE11-4BC7-B96D-7B8D79F2B5D4}" type="pres">
      <dgm:prSet presAssocID="{66897E3C-C209-4880-956C-ACAD009566AB}" presName="LevelTwoTextNode" presStyleLbl="node2" presStyleIdx="1" presStyleCnt="2" custScaleY="77251" custLinFactNeighborY="1537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1D66AE-8D18-4795-8F09-C1B71F065399}" type="pres">
      <dgm:prSet presAssocID="{66897E3C-C209-4880-956C-ACAD009566AB}" presName="level3hierChild" presStyleCnt="0"/>
      <dgm:spPr/>
    </dgm:pt>
  </dgm:ptLst>
  <dgm:cxnLst>
    <dgm:cxn modelId="{8AB68143-FDF6-4788-963C-91E3AB13825A}" type="presOf" srcId="{EC21DA85-6393-4692-8CB4-506573DB2282}" destId="{D8C325CF-3694-4D98-8895-EC372C445CD5}" srcOrd="1" destOrd="0" presId="urn:microsoft.com/office/officeart/2005/8/layout/hierarchy2"/>
    <dgm:cxn modelId="{2A4B863F-42BD-4F21-B3CC-FB8F879B406A}" srcId="{E7B879C1-B0FB-403E-B187-8F554AC8F41F}" destId="{3230FA43-39AB-45EF-82D7-7D1973905DEB}" srcOrd="0" destOrd="0" parTransId="{EC21DA85-6393-4692-8CB4-506573DB2282}" sibTransId="{0F5C9668-6E2A-4BB1-96BF-B4684849D9D3}"/>
    <dgm:cxn modelId="{D661489F-92B3-4EC2-9B5F-897E31993123}" type="presOf" srcId="{2964E454-6F5D-482C-9D8F-A4F74EB27FC9}" destId="{221A9066-C84D-46BD-8500-8BB443D4C3D2}" srcOrd="0" destOrd="0" presId="urn:microsoft.com/office/officeart/2005/8/layout/hierarchy2"/>
    <dgm:cxn modelId="{3224BEC0-C3DC-4FA7-B36E-C7EE8D93E1CC}" type="presOf" srcId="{3230FA43-39AB-45EF-82D7-7D1973905DEB}" destId="{DC761853-70B4-4DD5-AFDE-1B942EDCA61A}" srcOrd="0" destOrd="0" presId="urn:microsoft.com/office/officeart/2005/8/layout/hierarchy2"/>
    <dgm:cxn modelId="{79ACDB12-4034-40B6-813C-7BAF097B4A44}" type="presOf" srcId="{E7B879C1-B0FB-403E-B187-8F554AC8F41F}" destId="{841808B4-624F-48AF-933D-E8C9D894706A}" srcOrd="0" destOrd="0" presId="urn:microsoft.com/office/officeart/2005/8/layout/hierarchy2"/>
    <dgm:cxn modelId="{BDBA5418-9812-4243-A665-F91815F9D2C0}" type="presOf" srcId="{2964E454-6F5D-482C-9D8F-A4F74EB27FC9}" destId="{6BFB3DC7-7149-46D0-BB0F-CF51328D66DF}" srcOrd="1" destOrd="0" presId="urn:microsoft.com/office/officeart/2005/8/layout/hierarchy2"/>
    <dgm:cxn modelId="{38B0FD6F-5BAC-40EF-86D2-EE5F54FB9B1E}" type="presOf" srcId="{073DFA8E-A48B-465D-893E-BCCF63F73B78}" destId="{7306465B-CE56-4020-B583-94864FA4E162}" srcOrd="0" destOrd="0" presId="urn:microsoft.com/office/officeart/2005/8/layout/hierarchy2"/>
    <dgm:cxn modelId="{6C114E21-B9BE-4F56-A4E8-BBFE827AB333}" srcId="{073DFA8E-A48B-465D-893E-BCCF63F73B78}" destId="{E7B879C1-B0FB-403E-B187-8F554AC8F41F}" srcOrd="0" destOrd="0" parTransId="{9F237ED1-4C79-4F95-9E5B-FE6CD2214D7B}" sibTransId="{382B8171-4C45-4C34-B9E0-A59628D19997}"/>
    <dgm:cxn modelId="{484DD097-4E0F-46B1-B429-17EAE7CE6DF1}" type="presOf" srcId="{EC21DA85-6393-4692-8CB4-506573DB2282}" destId="{6E9C3867-F605-4B18-82F9-C2E7C53E367B}" srcOrd="0" destOrd="0" presId="urn:microsoft.com/office/officeart/2005/8/layout/hierarchy2"/>
    <dgm:cxn modelId="{80A7325E-3C26-40A5-AF50-5AA47E19255D}" srcId="{E7B879C1-B0FB-403E-B187-8F554AC8F41F}" destId="{66897E3C-C209-4880-956C-ACAD009566AB}" srcOrd="1" destOrd="0" parTransId="{2964E454-6F5D-482C-9D8F-A4F74EB27FC9}" sibTransId="{6BC1805F-B8BF-4641-820E-7FF90DF3BC77}"/>
    <dgm:cxn modelId="{B68B3E7F-5DB3-4EB1-BCFD-02DF4DD5F9B5}" type="presOf" srcId="{66897E3C-C209-4880-956C-ACAD009566AB}" destId="{7BFC193B-AE11-4BC7-B96D-7B8D79F2B5D4}" srcOrd="0" destOrd="0" presId="urn:microsoft.com/office/officeart/2005/8/layout/hierarchy2"/>
    <dgm:cxn modelId="{2B0310B4-5D11-4885-9961-252CCA0946E4}" type="presParOf" srcId="{7306465B-CE56-4020-B583-94864FA4E162}" destId="{3D437161-D4BC-4D69-B03E-77E26EA3B1BD}" srcOrd="0" destOrd="0" presId="urn:microsoft.com/office/officeart/2005/8/layout/hierarchy2"/>
    <dgm:cxn modelId="{1692B11A-7281-4168-BB53-2F0D3570A01A}" type="presParOf" srcId="{3D437161-D4BC-4D69-B03E-77E26EA3B1BD}" destId="{841808B4-624F-48AF-933D-E8C9D894706A}" srcOrd="0" destOrd="0" presId="urn:microsoft.com/office/officeart/2005/8/layout/hierarchy2"/>
    <dgm:cxn modelId="{DB098EB3-3C2D-4DEE-B115-B2A59494368F}" type="presParOf" srcId="{3D437161-D4BC-4D69-B03E-77E26EA3B1BD}" destId="{6C9D0485-4301-416A-B37D-6C527A9C839B}" srcOrd="1" destOrd="0" presId="urn:microsoft.com/office/officeart/2005/8/layout/hierarchy2"/>
    <dgm:cxn modelId="{D82E666D-FAFE-47F1-92DF-E07494F5261C}" type="presParOf" srcId="{6C9D0485-4301-416A-B37D-6C527A9C839B}" destId="{6E9C3867-F605-4B18-82F9-C2E7C53E367B}" srcOrd="0" destOrd="0" presId="urn:microsoft.com/office/officeart/2005/8/layout/hierarchy2"/>
    <dgm:cxn modelId="{7A25286E-277F-4934-8AB7-484A3D3DBB77}" type="presParOf" srcId="{6E9C3867-F605-4B18-82F9-C2E7C53E367B}" destId="{D8C325CF-3694-4D98-8895-EC372C445CD5}" srcOrd="0" destOrd="0" presId="urn:microsoft.com/office/officeart/2005/8/layout/hierarchy2"/>
    <dgm:cxn modelId="{52AEA1CD-BB99-4197-8667-A1FB4E445108}" type="presParOf" srcId="{6C9D0485-4301-416A-B37D-6C527A9C839B}" destId="{75D09421-0F12-4719-A8C7-EBB8B7F6CF35}" srcOrd="1" destOrd="0" presId="urn:microsoft.com/office/officeart/2005/8/layout/hierarchy2"/>
    <dgm:cxn modelId="{DCDA53D1-E778-4E5F-8B93-F01FD0713FDA}" type="presParOf" srcId="{75D09421-0F12-4719-A8C7-EBB8B7F6CF35}" destId="{DC761853-70B4-4DD5-AFDE-1B942EDCA61A}" srcOrd="0" destOrd="0" presId="urn:microsoft.com/office/officeart/2005/8/layout/hierarchy2"/>
    <dgm:cxn modelId="{912B0264-E159-4C3E-9C08-6999B9B273ED}" type="presParOf" srcId="{75D09421-0F12-4719-A8C7-EBB8B7F6CF35}" destId="{CAD4991A-8608-46A7-9FF7-35051FC83B08}" srcOrd="1" destOrd="0" presId="urn:microsoft.com/office/officeart/2005/8/layout/hierarchy2"/>
    <dgm:cxn modelId="{E495A7A5-1B43-4ED3-A893-0B13971012CF}" type="presParOf" srcId="{6C9D0485-4301-416A-B37D-6C527A9C839B}" destId="{221A9066-C84D-46BD-8500-8BB443D4C3D2}" srcOrd="2" destOrd="0" presId="urn:microsoft.com/office/officeart/2005/8/layout/hierarchy2"/>
    <dgm:cxn modelId="{6C565BB7-3B2B-4541-A147-9D54514F7155}" type="presParOf" srcId="{221A9066-C84D-46BD-8500-8BB443D4C3D2}" destId="{6BFB3DC7-7149-46D0-BB0F-CF51328D66DF}" srcOrd="0" destOrd="0" presId="urn:microsoft.com/office/officeart/2005/8/layout/hierarchy2"/>
    <dgm:cxn modelId="{D5C607C1-281E-44E6-912A-6E51B4101E73}" type="presParOf" srcId="{6C9D0485-4301-416A-B37D-6C527A9C839B}" destId="{7915A981-7CAA-4A01-8718-9B17B3F55044}" srcOrd="3" destOrd="0" presId="urn:microsoft.com/office/officeart/2005/8/layout/hierarchy2"/>
    <dgm:cxn modelId="{CA7CCEBF-0843-458F-9CF6-96994C1527B6}" type="presParOf" srcId="{7915A981-7CAA-4A01-8718-9B17B3F55044}" destId="{7BFC193B-AE11-4BC7-B96D-7B8D79F2B5D4}" srcOrd="0" destOrd="0" presId="urn:microsoft.com/office/officeart/2005/8/layout/hierarchy2"/>
    <dgm:cxn modelId="{3C6341DF-2DF8-4207-8875-45DDB8302B0C}" type="presParOf" srcId="{7915A981-7CAA-4A01-8718-9B17B3F55044}" destId="{841D66AE-8D18-4795-8F09-C1B71F06539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73DFA8E-A48B-465D-893E-BCCF63F73B78}" type="doc">
      <dgm:prSet loTypeId="urn:microsoft.com/office/officeart/2005/8/layout/hierarchy2" loCatId="hierarchy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E7B879C1-B0FB-403E-B187-8F554AC8F41F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pPr algn="ctr"/>
          <a:r>
            <a:rPr lang="fa-IR" sz="2000" b="1" dirty="0" smtClean="0">
              <a:solidFill>
                <a:schemeClr val="tx1"/>
              </a:solidFill>
              <a:cs typeface="B Zar" panose="00000400000000000000" pitchFamily="2" charset="-78"/>
            </a:rPr>
            <a:t>روش های تصویر</a:t>
          </a:r>
          <a:endParaRPr lang="en-US" sz="20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9F237ED1-4C79-4F95-9E5B-FE6CD2214D7B}" type="par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82B8171-4C45-4C34-B9E0-A59628D19997}" type="sib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230FA43-39AB-45EF-82D7-7D1973905DE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متعامد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EC21DA85-6393-4692-8CB4-506573DB2282}" type="parTrans" cxnId="{2A4B863F-42BD-4F21-B3CC-FB8F879B406A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0F5C9668-6E2A-4BB1-96BF-B4684849D9D3}" type="sibTrans" cxnId="{2A4B863F-42BD-4F21-B3CC-FB8F879B406A}">
      <dgm:prSet/>
      <dgm:spPr/>
      <dgm:t>
        <a:bodyPr/>
        <a:lstStyle/>
        <a:p>
          <a:pPr algn="ctr"/>
          <a:endParaRPr lang="en-US"/>
        </a:p>
      </dgm:t>
    </dgm:pt>
    <dgm:pt modelId="{66897E3C-C209-4880-956C-ACAD009566A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نامتعامد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2964E454-6F5D-482C-9D8F-A4F74EB27FC9}" type="parTrans" cxnId="{80A7325E-3C26-40A5-AF50-5AA47E19255D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6BC1805F-B8BF-4641-820E-7FF90DF3BC77}" type="sibTrans" cxnId="{80A7325E-3C26-40A5-AF50-5AA47E19255D}">
      <dgm:prSet/>
      <dgm:spPr/>
      <dgm:t>
        <a:bodyPr/>
        <a:lstStyle/>
        <a:p>
          <a:pPr algn="ctr"/>
          <a:endParaRPr lang="en-US"/>
        </a:p>
      </dgm:t>
    </dgm:pt>
    <dgm:pt modelId="{7306465B-CE56-4020-B583-94864FA4E162}" type="pres">
      <dgm:prSet presAssocID="{073DFA8E-A48B-465D-893E-BCCF63F73B7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D437161-D4BC-4D69-B03E-77E26EA3B1BD}" type="pres">
      <dgm:prSet presAssocID="{E7B879C1-B0FB-403E-B187-8F554AC8F41F}" presName="root1" presStyleCnt="0"/>
      <dgm:spPr/>
    </dgm:pt>
    <dgm:pt modelId="{841808B4-624F-48AF-933D-E8C9D894706A}" type="pres">
      <dgm:prSet presAssocID="{E7B879C1-B0FB-403E-B187-8F554AC8F41F}" presName="LevelOneTextNode" presStyleLbl="node0" presStyleIdx="0" presStyleCnt="1" custScaleX="946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C9D0485-4301-416A-B37D-6C527A9C839B}" type="pres">
      <dgm:prSet presAssocID="{E7B879C1-B0FB-403E-B187-8F554AC8F41F}" presName="level2hierChild" presStyleCnt="0"/>
      <dgm:spPr/>
    </dgm:pt>
    <dgm:pt modelId="{6E9C3867-F605-4B18-82F9-C2E7C53E367B}" type="pres">
      <dgm:prSet presAssocID="{EC21DA85-6393-4692-8CB4-506573DB2282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D8C325CF-3694-4D98-8895-EC372C445CD5}" type="pres">
      <dgm:prSet presAssocID="{EC21DA85-6393-4692-8CB4-506573DB2282}" presName="connTx" presStyleLbl="parChTrans1D2" presStyleIdx="0" presStyleCnt="2"/>
      <dgm:spPr/>
      <dgm:t>
        <a:bodyPr/>
        <a:lstStyle/>
        <a:p>
          <a:endParaRPr lang="en-US"/>
        </a:p>
      </dgm:t>
    </dgm:pt>
    <dgm:pt modelId="{75D09421-0F12-4719-A8C7-EBB8B7F6CF35}" type="pres">
      <dgm:prSet presAssocID="{3230FA43-39AB-45EF-82D7-7D1973905DEB}" presName="root2" presStyleCnt="0"/>
      <dgm:spPr/>
    </dgm:pt>
    <dgm:pt modelId="{DC761853-70B4-4DD5-AFDE-1B942EDCA61A}" type="pres">
      <dgm:prSet presAssocID="{3230FA43-39AB-45EF-82D7-7D1973905DEB}" presName="LevelTwoTextNode" presStyleLbl="node2" presStyleIdx="0" presStyleCnt="2" custScaleY="7731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AD4991A-8608-46A7-9FF7-35051FC83B08}" type="pres">
      <dgm:prSet presAssocID="{3230FA43-39AB-45EF-82D7-7D1973905DEB}" presName="level3hierChild" presStyleCnt="0"/>
      <dgm:spPr/>
    </dgm:pt>
    <dgm:pt modelId="{221A9066-C84D-46BD-8500-8BB443D4C3D2}" type="pres">
      <dgm:prSet presAssocID="{2964E454-6F5D-482C-9D8F-A4F74EB27FC9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6BFB3DC7-7149-46D0-BB0F-CF51328D66DF}" type="pres">
      <dgm:prSet presAssocID="{2964E454-6F5D-482C-9D8F-A4F74EB27FC9}" presName="connTx" presStyleLbl="parChTrans1D2" presStyleIdx="1" presStyleCnt="2"/>
      <dgm:spPr/>
      <dgm:t>
        <a:bodyPr/>
        <a:lstStyle/>
        <a:p>
          <a:endParaRPr lang="en-US"/>
        </a:p>
      </dgm:t>
    </dgm:pt>
    <dgm:pt modelId="{7915A981-7CAA-4A01-8718-9B17B3F55044}" type="pres">
      <dgm:prSet presAssocID="{66897E3C-C209-4880-956C-ACAD009566AB}" presName="root2" presStyleCnt="0"/>
      <dgm:spPr/>
    </dgm:pt>
    <dgm:pt modelId="{7BFC193B-AE11-4BC7-B96D-7B8D79F2B5D4}" type="pres">
      <dgm:prSet presAssocID="{66897E3C-C209-4880-956C-ACAD009566AB}" presName="LevelTwoTextNode" presStyleLbl="node2" presStyleIdx="1" presStyleCnt="2" custScaleY="77251" custLinFactNeighborY="2982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1D66AE-8D18-4795-8F09-C1B71F065399}" type="pres">
      <dgm:prSet presAssocID="{66897E3C-C209-4880-956C-ACAD009566AB}" presName="level3hierChild" presStyleCnt="0"/>
      <dgm:spPr/>
    </dgm:pt>
  </dgm:ptLst>
  <dgm:cxnLst>
    <dgm:cxn modelId="{C550F79F-588B-4A0F-B656-A2B06AE495DD}" type="presOf" srcId="{66897E3C-C209-4880-956C-ACAD009566AB}" destId="{7BFC193B-AE11-4BC7-B96D-7B8D79F2B5D4}" srcOrd="0" destOrd="0" presId="urn:microsoft.com/office/officeart/2005/8/layout/hierarchy2"/>
    <dgm:cxn modelId="{7F5A6D15-3D78-4CC6-854C-907DFE1FBFE9}" type="presOf" srcId="{3230FA43-39AB-45EF-82D7-7D1973905DEB}" destId="{DC761853-70B4-4DD5-AFDE-1B942EDCA61A}" srcOrd="0" destOrd="0" presId="urn:microsoft.com/office/officeart/2005/8/layout/hierarchy2"/>
    <dgm:cxn modelId="{684225DD-05BD-4179-BDAA-B82057357E90}" type="presOf" srcId="{EC21DA85-6393-4692-8CB4-506573DB2282}" destId="{6E9C3867-F605-4B18-82F9-C2E7C53E367B}" srcOrd="0" destOrd="0" presId="urn:microsoft.com/office/officeart/2005/8/layout/hierarchy2"/>
    <dgm:cxn modelId="{2A4B863F-42BD-4F21-B3CC-FB8F879B406A}" srcId="{E7B879C1-B0FB-403E-B187-8F554AC8F41F}" destId="{3230FA43-39AB-45EF-82D7-7D1973905DEB}" srcOrd="0" destOrd="0" parTransId="{EC21DA85-6393-4692-8CB4-506573DB2282}" sibTransId="{0F5C9668-6E2A-4BB1-96BF-B4684849D9D3}"/>
    <dgm:cxn modelId="{7B4723BA-728A-4506-8840-A270CDDD6089}" type="presOf" srcId="{073DFA8E-A48B-465D-893E-BCCF63F73B78}" destId="{7306465B-CE56-4020-B583-94864FA4E162}" srcOrd="0" destOrd="0" presId="urn:microsoft.com/office/officeart/2005/8/layout/hierarchy2"/>
    <dgm:cxn modelId="{CB4B499C-065D-4EF9-B4AB-C4CAB31C230B}" type="presOf" srcId="{2964E454-6F5D-482C-9D8F-A4F74EB27FC9}" destId="{6BFB3DC7-7149-46D0-BB0F-CF51328D66DF}" srcOrd="1" destOrd="0" presId="urn:microsoft.com/office/officeart/2005/8/layout/hierarchy2"/>
    <dgm:cxn modelId="{5D5364CF-E765-49D6-B711-D410C47A5687}" type="presOf" srcId="{EC21DA85-6393-4692-8CB4-506573DB2282}" destId="{D8C325CF-3694-4D98-8895-EC372C445CD5}" srcOrd="1" destOrd="0" presId="urn:microsoft.com/office/officeart/2005/8/layout/hierarchy2"/>
    <dgm:cxn modelId="{80A7325E-3C26-40A5-AF50-5AA47E19255D}" srcId="{E7B879C1-B0FB-403E-B187-8F554AC8F41F}" destId="{66897E3C-C209-4880-956C-ACAD009566AB}" srcOrd="1" destOrd="0" parTransId="{2964E454-6F5D-482C-9D8F-A4F74EB27FC9}" sibTransId="{6BC1805F-B8BF-4641-820E-7FF90DF3BC77}"/>
    <dgm:cxn modelId="{6E192A9F-1188-439E-A399-E8698587C65A}" type="presOf" srcId="{2964E454-6F5D-482C-9D8F-A4F74EB27FC9}" destId="{221A9066-C84D-46BD-8500-8BB443D4C3D2}" srcOrd="0" destOrd="0" presId="urn:microsoft.com/office/officeart/2005/8/layout/hierarchy2"/>
    <dgm:cxn modelId="{6C114E21-B9BE-4F56-A4E8-BBFE827AB333}" srcId="{073DFA8E-A48B-465D-893E-BCCF63F73B78}" destId="{E7B879C1-B0FB-403E-B187-8F554AC8F41F}" srcOrd="0" destOrd="0" parTransId="{9F237ED1-4C79-4F95-9E5B-FE6CD2214D7B}" sibTransId="{382B8171-4C45-4C34-B9E0-A59628D19997}"/>
    <dgm:cxn modelId="{40C3D5EA-0F23-4150-A92A-B6FAE8D6DF2B}" type="presOf" srcId="{E7B879C1-B0FB-403E-B187-8F554AC8F41F}" destId="{841808B4-624F-48AF-933D-E8C9D894706A}" srcOrd="0" destOrd="0" presId="urn:microsoft.com/office/officeart/2005/8/layout/hierarchy2"/>
    <dgm:cxn modelId="{71232891-93B8-4AA1-A5EF-E4A900EE1723}" type="presParOf" srcId="{7306465B-CE56-4020-B583-94864FA4E162}" destId="{3D437161-D4BC-4D69-B03E-77E26EA3B1BD}" srcOrd="0" destOrd="0" presId="urn:microsoft.com/office/officeart/2005/8/layout/hierarchy2"/>
    <dgm:cxn modelId="{52D660FE-301A-4872-A402-16048194C255}" type="presParOf" srcId="{3D437161-D4BC-4D69-B03E-77E26EA3B1BD}" destId="{841808B4-624F-48AF-933D-E8C9D894706A}" srcOrd="0" destOrd="0" presId="urn:microsoft.com/office/officeart/2005/8/layout/hierarchy2"/>
    <dgm:cxn modelId="{C633EBB4-701B-4D96-95C6-7B356081B364}" type="presParOf" srcId="{3D437161-D4BC-4D69-B03E-77E26EA3B1BD}" destId="{6C9D0485-4301-416A-B37D-6C527A9C839B}" srcOrd="1" destOrd="0" presId="urn:microsoft.com/office/officeart/2005/8/layout/hierarchy2"/>
    <dgm:cxn modelId="{C1E935A4-EA35-436A-A438-4431017A658B}" type="presParOf" srcId="{6C9D0485-4301-416A-B37D-6C527A9C839B}" destId="{6E9C3867-F605-4B18-82F9-C2E7C53E367B}" srcOrd="0" destOrd="0" presId="urn:microsoft.com/office/officeart/2005/8/layout/hierarchy2"/>
    <dgm:cxn modelId="{E1249D55-EEE0-4709-9A2B-83A5E3B8EA8D}" type="presParOf" srcId="{6E9C3867-F605-4B18-82F9-C2E7C53E367B}" destId="{D8C325CF-3694-4D98-8895-EC372C445CD5}" srcOrd="0" destOrd="0" presId="urn:microsoft.com/office/officeart/2005/8/layout/hierarchy2"/>
    <dgm:cxn modelId="{918FFD66-06C8-49A9-AA7A-BD8FDF67C15C}" type="presParOf" srcId="{6C9D0485-4301-416A-B37D-6C527A9C839B}" destId="{75D09421-0F12-4719-A8C7-EBB8B7F6CF35}" srcOrd="1" destOrd="0" presId="urn:microsoft.com/office/officeart/2005/8/layout/hierarchy2"/>
    <dgm:cxn modelId="{C0F5ECF3-E365-4491-82C5-E11BA375E98E}" type="presParOf" srcId="{75D09421-0F12-4719-A8C7-EBB8B7F6CF35}" destId="{DC761853-70B4-4DD5-AFDE-1B942EDCA61A}" srcOrd="0" destOrd="0" presId="urn:microsoft.com/office/officeart/2005/8/layout/hierarchy2"/>
    <dgm:cxn modelId="{A45AFD10-284F-4989-8BB3-9000E0BDB669}" type="presParOf" srcId="{75D09421-0F12-4719-A8C7-EBB8B7F6CF35}" destId="{CAD4991A-8608-46A7-9FF7-35051FC83B08}" srcOrd="1" destOrd="0" presId="urn:microsoft.com/office/officeart/2005/8/layout/hierarchy2"/>
    <dgm:cxn modelId="{B89391C4-6FD8-44A5-B5C0-9E79BC918876}" type="presParOf" srcId="{6C9D0485-4301-416A-B37D-6C527A9C839B}" destId="{221A9066-C84D-46BD-8500-8BB443D4C3D2}" srcOrd="2" destOrd="0" presId="urn:microsoft.com/office/officeart/2005/8/layout/hierarchy2"/>
    <dgm:cxn modelId="{7A1AC2A5-DF4A-4A21-9ACC-1ACB67B01F76}" type="presParOf" srcId="{221A9066-C84D-46BD-8500-8BB443D4C3D2}" destId="{6BFB3DC7-7149-46D0-BB0F-CF51328D66DF}" srcOrd="0" destOrd="0" presId="urn:microsoft.com/office/officeart/2005/8/layout/hierarchy2"/>
    <dgm:cxn modelId="{F8612458-528D-4343-BD58-564575847580}" type="presParOf" srcId="{6C9D0485-4301-416A-B37D-6C527A9C839B}" destId="{7915A981-7CAA-4A01-8718-9B17B3F55044}" srcOrd="3" destOrd="0" presId="urn:microsoft.com/office/officeart/2005/8/layout/hierarchy2"/>
    <dgm:cxn modelId="{5BA12BF5-D249-4456-B61B-00F7D4E26E19}" type="presParOf" srcId="{7915A981-7CAA-4A01-8718-9B17B3F55044}" destId="{7BFC193B-AE11-4BC7-B96D-7B8D79F2B5D4}" srcOrd="0" destOrd="0" presId="urn:microsoft.com/office/officeart/2005/8/layout/hierarchy2"/>
    <dgm:cxn modelId="{0392A634-7AED-47A5-8B0E-731BB735F643}" type="presParOf" srcId="{7915A981-7CAA-4A01-8718-9B17B3F55044}" destId="{841D66AE-8D18-4795-8F09-C1B71F06539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73DFA8E-A48B-465D-893E-BCCF63F73B78}" type="doc">
      <dgm:prSet loTypeId="urn:microsoft.com/office/officeart/2005/8/layout/hierarchy2" loCatId="hierarchy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E7B879C1-B0FB-403E-B187-8F554AC8F41F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pPr algn="ctr"/>
          <a:r>
            <a:rPr lang="fa-IR" sz="2000" b="1" dirty="0" smtClean="0">
              <a:solidFill>
                <a:schemeClr val="tx1"/>
              </a:solidFill>
              <a:cs typeface="B Zar" panose="00000400000000000000" pitchFamily="2" charset="-78"/>
            </a:rPr>
            <a:t>روش های پیش حالت سازی</a:t>
          </a:r>
          <a:endParaRPr lang="en-US" sz="20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9F237ED1-4C79-4F95-9E5B-FE6CD2214D7B}" type="par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82B8171-4C45-4C34-B9E0-A59628D19997}" type="sib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230FA43-39AB-45EF-82D7-7D1973905DE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پیش حالت سازی از چپ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EC21DA85-6393-4692-8CB4-506573DB2282}" type="parTrans" cxnId="{2A4B863F-42BD-4F21-B3CC-FB8F879B406A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0F5C9668-6E2A-4BB1-96BF-B4684849D9D3}" type="sibTrans" cxnId="{2A4B863F-42BD-4F21-B3CC-FB8F879B406A}">
      <dgm:prSet/>
      <dgm:spPr/>
      <dgm:t>
        <a:bodyPr/>
        <a:lstStyle/>
        <a:p>
          <a:pPr algn="ctr"/>
          <a:endParaRPr lang="en-US"/>
        </a:p>
      </dgm:t>
    </dgm:pt>
    <dgm:pt modelId="{66897E3C-C209-4880-956C-ACAD009566A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پیش حالت سازی از راست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2964E454-6F5D-482C-9D8F-A4F74EB27FC9}" type="parTrans" cxnId="{80A7325E-3C26-40A5-AF50-5AA47E19255D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6BC1805F-B8BF-4641-820E-7FF90DF3BC77}" type="sibTrans" cxnId="{80A7325E-3C26-40A5-AF50-5AA47E19255D}">
      <dgm:prSet/>
      <dgm:spPr/>
      <dgm:t>
        <a:bodyPr/>
        <a:lstStyle/>
        <a:p>
          <a:pPr algn="ctr"/>
          <a:endParaRPr lang="en-US"/>
        </a:p>
      </dgm:t>
    </dgm:pt>
    <dgm:pt modelId="{53550142-2C56-4F88-99DA-9F024F0131D1}">
      <dgm:prSet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پیش حالت ساز جداساز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4B5E0E9F-8D8C-4236-843C-D33EAF01E69E}" type="parTrans" cxnId="{CE1BDB1E-2234-4B82-A2D9-6BC812FD1757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AFD6CD31-69F1-40FC-A5EB-AE112FEF9A35}" type="sibTrans" cxnId="{CE1BDB1E-2234-4B82-A2D9-6BC812FD1757}">
      <dgm:prSet/>
      <dgm:spPr/>
      <dgm:t>
        <a:bodyPr/>
        <a:lstStyle/>
        <a:p>
          <a:pPr algn="ctr"/>
          <a:endParaRPr lang="en-US"/>
        </a:p>
      </dgm:t>
    </dgm:pt>
    <dgm:pt modelId="{7306465B-CE56-4020-B583-94864FA4E162}" type="pres">
      <dgm:prSet presAssocID="{073DFA8E-A48B-465D-893E-BCCF63F73B7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D437161-D4BC-4D69-B03E-77E26EA3B1BD}" type="pres">
      <dgm:prSet presAssocID="{E7B879C1-B0FB-403E-B187-8F554AC8F41F}" presName="root1" presStyleCnt="0"/>
      <dgm:spPr/>
    </dgm:pt>
    <dgm:pt modelId="{841808B4-624F-48AF-933D-E8C9D894706A}" type="pres">
      <dgm:prSet presAssocID="{E7B879C1-B0FB-403E-B187-8F554AC8F41F}" presName="LevelOneTextNode" presStyleLbl="node0" presStyleIdx="0" presStyleCnt="1" custScaleX="946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C9D0485-4301-416A-B37D-6C527A9C839B}" type="pres">
      <dgm:prSet presAssocID="{E7B879C1-B0FB-403E-B187-8F554AC8F41F}" presName="level2hierChild" presStyleCnt="0"/>
      <dgm:spPr/>
    </dgm:pt>
    <dgm:pt modelId="{6E9C3867-F605-4B18-82F9-C2E7C53E367B}" type="pres">
      <dgm:prSet presAssocID="{EC21DA85-6393-4692-8CB4-506573DB2282}" presName="conn2-1" presStyleLbl="parChTrans1D2" presStyleIdx="0" presStyleCnt="3"/>
      <dgm:spPr/>
      <dgm:t>
        <a:bodyPr/>
        <a:lstStyle/>
        <a:p>
          <a:endParaRPr lang="en-US"/>
        </a:p>
      </dgm:t>
    </dgm:pt>
    <dgm:pt modelId="{D8C325CF-3694-4D98-8895-EC372C445CD5}" type="pres">
      <dgm:prSet presAssocID="{EC21DA85-6393-4692-8CB4-506573DB2282}" presName="connTx" presStyleLbl="parChTrans1D2" presStyleIdx="0" presStyleCnt="3"/>
      <dgm:spPr/>
      <dgm:t>
        <a:bodyPr/>
        <a:lstStyle/>
        <a:p>
          <a:endParaRPr lang="en-US"/>
        </a:p>
      </dgm:t>
    </dgm:pt>
    <dgm:pt modelId="{75D09421-0F12-4719-A8C7-EBB8B7F6CF35}" type="pres">
      <dgm:prSet presAssocID="{3230FA43-39AB-45EF-82D7-7D1973905DEB}" presName="root2" presStyleCnt="0"/>
      <dgm:spPr/>
    </dgm:pt>
    <dgm:pt modelId="{DC761853-70B4-4DD5-AFDE-1B942EDCA61A}" type="pres">
      <dgm:prSet presAssocID="{3230FA43-39AB-45EF-82D7-7D1973905DEB}" presName="LevelTwoTextNode" presStyleLbl="node2" presStyleIdx="0" presStyleCnt="3" custScaleY="7731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AD4991A-8608-46A7-9FF7-35051FC83B08}" type="pres">
      <dgm:prSet presAssocID="{3230FA43-39AB-45EF-82D7-7D1973905DEB}" presName="level3hierChild" presStyleCnt="0"/>
      <dgm:spPr/>
    </dgm:pt>
    <dgm:pt modelId="{221A9066-C84D-46BD-8500-8BB443D4C3D2}" type="pres">
      <dgm:prSet presAssocID="{2964E454-6F5D-482C-9D8F-A4F74EB27FC9}" presName="conn2-1" presStyleLbl="parChTrans1D2" presStyleIdx="1" presStyleCnt="3"/>
      <dgm:spPr/>
      <dgm:t>
        <a:bodyPr/>
        <a:lstStyle/>
        <a:p>
          <a:endParaRPr lang="en-US"/>
        </a:p>
      </dgm:t>
    </dgm:pt>
    <dgm:pt modelId="{6BFB3DC7-7149-46D0-BB0F-CF51328D66DF}" type="pres">
      <dgm:prSet presAssocID="{2964E454-6F5D-482C-9D8F-A4F74EB27FC9}" presName="connTx" presStyleLbl="parChTrans1D2" presStyleIdx="1" presStyleCnt="3"/>
      <dgm:spPr/>
      <dgm:t>
        <a:bodyPr/>
        <a:lstStyle/>
        <a:p>
          <a:endParaRPr lang="en-US"/>
        </a:p>
      </dgm:t>
    </dgm:pt>
    <dgm:pt modelId="{7915A981-7CAA-4A01-8718-9B17B3F55044}" type="pres">
      <dgm:prSet presAssocID="{66897E3C-C209-4880-956C-ACAD009566AB}" presName="root2" presStyleCnt="0"/>
      <dgm:spPr/>
    </dgm:pt>
    <dgm:pt modelId="{7BFC193B-AE11-4BC7-B96D-7B8D79F2B5D4}" type="pres">
      <dgm:prSet presAssocID="{66897E3C-C209-4880-956C-ACAD009566AB}" presName="LevelTwoTextNode" presStyleLbl="node2" presStyleIdx="1" presStyleCnt="3" custScaleY="77251" custLinFactNeighborX="3557" custLinFactNeighborY="-420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1D66AE-8D18-4795-8F09-C1B71F065399}" type="pres">
      <dgm:prSet presAssocID="{66897E3C-C209-4880-956C-ACAD009566AB}" presName="level3hierChild" presStyleCnt="0"/>
      <dgm:spPr/>
    </dgm:pt>
    <dgm:pt modelId="{CFE6665E-9D6C-4692-B625-C786048EA579}" type="pres">
      <dgm:prSet presAssocID="{4B5E0E9F-8D8C-4236-843C-D33EAF01E69E}" presName="conn2-1" presStyleLbl="parChTrans1D2" presStyleIdx="2" presStyleCnt="3"/>
      <dgm:spPr/>
      <dgm:t>
        <a:bodyPr/>
        <a:lstStyle/>
        <a:p>
          <a:endParaRPr lang="en-US"/>
        </a:p>
      </dgm:t>
    </dgm:pt>
    <dgm:pt modelId="{1CD013A3-E106-4C3E-A1BB-E63E0E96B6EC}" type="pres">
      <dgm:prSet presAssocID="{4B5E0E9F-8D8C-4236-843C-D33EAF01E69E}" presName="connTx" presStyleLbl="parChTrans1D2" presStyleIdx="2" presStyleCnt="3"/>
      <dgm:spPr/>
      <dgm:t>
        <a:bodyPr/>
        <a:lstStyle/>
        <a:p>
          <a:endParaRPr lang="en-US"/>
        </a:p>
      </dgm:t>
    </dgm:pt>
    <dgm:pt modelId="{24F6C7F9-4F73-4058-97A2-5B73C711B1A2}" type="pres">
      <dgm:prSet presAssocID="{53550142-2C56-4F88-99DA-9F024F0131D1}" presName="root2" presStyleCnt="0"/>
      <dgm:spPr/>
    </dgm:pt>
    <dgm:pt modelId="{058B1A23-B0C0-4F57-8C8B-1C1CD6125E66}" type="pres">
      <dgm:prSet presAssocID="{53550142-2C56-4F88-99DA-9F024F0131D1}" presName="LevelTwoTextNode" presStyleLbl="node2" presStyleIdx="2" presStyleCnt="3" custScaleY="7630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BE8B81C-A17A-47BE-BA8E-172BB63F13A6}" type="pres">
      <dgm:prSet presAssocID="{53550142-2C56-4F88-99DA-9F024F0131D1}" presName="level3hierChild" presStyleCnt="0"/>
      <dgm:spPr/>
    </dgm:pt>
  </dgm:ptLst>
  <dgm:cxnLst>
    <dgm:cxn modelId="{761549BD-DD30-43B8-BCCE-7832B2015BA1}" type="presOf" srcId="{4B5E0E9F-8D8C-4236-843C-D33EAF01E69E}" destId="{1CD013A3-E106-4C3E-A1BB-E63E0E96B6EC}" srcOrd="1" destOrd="0" presId="urn:microsoft.com/office/officeart/2005/8/layout/hierarchy2"/>
    <dgm:cxn modelId="{6062F83A-757E-4F38-A62B-19A162927843}" type="presOf" srcId="{2964E454-6F5D-482C-9D8F-A4F74EB27FC9}" destId="{6BFB3DC7-7149-46D0-BB0F-CF51328D66DF}" srcOrd="1" destOrd="0" presId="urn:microsoft.com/office/officeart/2005/8/layout/hierarchy2"/>
    <dgm:cxn modelId="{E27245F9-C258-4B65-B223-86C1BA2105FC}" type="presOf" srcId="{EC21DA85-6393-4692-8CB4-506573DB2282}" destId="{6E9C3867-F605-4B18-82F9-C2E7C53E367B}" srcOrd="0" destOrd="0" presId="urn:microsoft.com/office/officeart/2005/8/layout/hierarchy2"/>
    <dgm:cxn modelId="{9A68E0F0-E824-4F13-9A27-734E3ADE7CD3}" type="presOf" srcId="{EC21DA85-6393-4692-8CB4-506573DB2282}" destId="{D8C325CF-3694-4D98-8895-EC372C445CD5}" srcOrd="1" destOrd="0" presId="urn:microsoft.com/office/officeart/2005/8/layout/hierarchy2"/>
    <dgm:cxn modelId="{DACA6474-1B12-42C7-977F-1E9C8298571B}" type="presOf" srcId="{4B5E0E9F-8D8C-4236-843C-D33EAF01E69E}" destId="{CFE6665E-9D6C-4692-B625-C786048EA579}" srcOrd="0" destOrd="0" presId="urn:microsoft.com/office/officeart/2005/8/layout/hierarchy2"/>
    <dgm:cxn modelId="{5BE4BCF7-7133-4501-B231-C7701ABC3902}" type="presOf" srcId="{E7B879C1-B0FB-403E-B187-8F554AC8F41F}" destId="{841808B4-624F-48AF-933D-E8C9D894706A}" srcOrd="0" destOrd="0" presId="urn:microsoft.com/office/officeart/2005/8/layout/hierarchy2"/>
    <dgm:cxn modelId="{53A4FD62-4E5C-4D60-8973-B5B16AFBE4DC}" type="presOf" srcId="{53550142-2C56-4F88-99DA-9F024F0131D1}" destId="{058B1A23-B0C0-4F57-8C8B-1C1CD6125E66}" srcOrd="0" destOrd="0" presId="urn:microsoft.com/office/officeart/2005/8/layout/hierarchy2"/>
    <dgm:cxn modelId="{2A4B863F-42BD-4F21-B3CC-FB8F879B406A}" srcId="{E7B879C1-B0FB-403E-B187-8F554AC8F41F}" destId="{3230FA43-39AB-45EF-82D7-7D1973905DEB}" srcOrd="0" destOrd="0" parTransId="{EC21DA85-6393-4692-8CB4-506573DB2282}" sibTransId="{0F5C9668-6E2A-4BB1-96BF-B4684849D9D3}"/>
    <dgm:cxn modelId="{C54467F2-E814-49E4-8B03-70A83D37F19C}" type="presOf" srcId="{3230FA43-39AB-45EF-82D7-7D1973905DEB}" destId="{DC761853-70B4-4DD5-AFDE-1B942EDCA61A}" srcOrd="0" destOrd="0" presId="urn:microsoft.com/office/officeart/2005/8/layout/hierarchy2"/>
    <dgm:cxn modelId="{80A7325E-3C26-40A5-AF50-5AA47E19255D}" srcId="{E7B879C1-B0FB-403E-B187-8F554AC8F41F}" destId="{66897E3C-C209-4880-956C-ACAD009566AB}" srcOrd="1" destOrd="0" parTransId="{2964E454-6F5D-482C-9D8F-A4F74EB27FC9}" sibTransId="{6BC1805F-B8BF-4641-820E-7FF90DF3BC77}"/>
    <dgm:cxn modelId="{6C114E21-B9BE-4F56-A4E8-BBFE827AB333}" srcId="{073DFA8E-A48B-465D-893E-BCCF63F73B78}" destId="{E7B879C1-B0FB-403E-B187-8F554AC8F41F}" srcOrd="0" destOrd="0" parTransId="{9F237ED1-4C79-4F95-9E5B-FE6CD2214D7B}" sibTransId="{382B8171-4C45-4C34-B9E0-A59628D19997}"/>
    <dgm:cxn modelId="{62C7CAA1-789E-4415-9558-8242D7DF8BF5}" type="presOf" srcId="{2964E454-6F5D-482C-9D8F-A4F74EB27FC9}" destId="{221A9066-C84D-46BD-8500-8BB443D4C3D2}" srcOrd="0" destOrd="0" presId="urn:microsoft.com/office/officeart/2005/8/layout/hierarchy2"/>
    <dgm:cxn modelId="{40B8288E-DDF0-4C0A-9A27-435983196705}" type="presOf" srcId="{073DFA8E-A48B-465D-893E-BCCF63F73B78}" destId="{7306465B-CE56-4020-B583-94864FA4E162}" srcOrd="0" destOrd="0" presId="urn:microsoft.com/office/officeart/2005/8/layout/hierarchy2"/>
    <dgm:cxn modelId="{CE1BDB1E-2234-4B82-A2D9-6BC812FD1757}" srcId="{E7B879C1-B0FB-403E-B187-8F554AC8F41F}" destId="{53550142-2C56-4F88-99DA-9F024F0131D1}" srcOrd="2" destOrd="0" parTransId="{4B5E0E9F-8D8C-4236-843C-D33EAF01E69E}" sibTransId="{AFD6CD31-69F1-40FC-A5EB-AE112FEF9A35}"/>
    <dgm:cxn modelId="{6C83BB95-787A-454A-BAF8-527DA1FF4129}" type="presOf" srcId="{66897E3C-C209-4880-956C-ACAD009566AB}" destId="{7BFC193B-AE11-4BC7-B96D-7B8D79F2B5D4}" srcOrd="0" destOrd="0" presId="urn:microsoft.com/office/officeart/2005/8/layout/hierarchy2"/>
    <dgm:cxn modelId="{3CFE61CB-D654-49D1-B7B0-933CF7EFC2AB}" type="presParOf" srcId="{7306465B-CE56-4020-B583-94864FA4E162}" destId="{3D437161-D4BC-4D69-B03E-77E26EA3B1BD}" srcOrd="0" destOrd="0" presId="urn:microsoft.com/office/officeart/2005/8/layout/hierarchy2"/>
    <dgm:cxn modelId="{41F7592D-AB77-43E1-9670-3863D7E952E2}" type="presParOf" srcId="{3D437161-D4BC-4D69-B03E-77E26EA3B1BD}" destId="{841808B4-624F-48AF-933D-E8C9D894706A}" srcOrd="0" destOrd="0" presId="urn:microsoft.com/office/officeart/2005/8/layout/hierarchy2"/>
    <dgm:cxn modelId="{778CC81F-36F3-4341-A95A-38573A9806A2}" type="presParOf" srcId="{3D437161-D4BC-4D69-B03E-77E26EA3B1BD}" destId="{6C9D0485-4301-416A-B37D-6C527A9C839B}" srcOrd="1" destOrd="0" presId="urn:microsoft.com/office/officeart/2005/8/layout/hierarchy2"/>
    <dgm:cxn modelId="{98FBE7D0-F7BF-43B6-BB74-E2A66FCFA571}" type="presParOf" srcId="{6C9D0485-4301-416A-B37D-6C527A9C839B}" destId="{6E9C3867-F605-4B18-82F9-C2E7C53E367B}" srcOrd="0" destOrd="0" presId="urn:microsoft.com/office/officeart/2005/8/layout/hierarchy2"/>
    <dgm:cxn modelId="{6AF5E21A-ED81-4150-9C42-CA284A0EFBE1}" type="presParOf" srcId="{6E9C3867-F605-4B18-82F9-C2E7C53E367B}" destId="{D8C325CF-3694-4D98-8895-EC372C445CD5}" srcOrd="0" destOrd="0" presId="urn:microsoft.com/office/officeart/2005/8/layout/hierarchy2"/>
    <dgm:cxn modelId="{8CADE0B1-84CE-46EC-9C6D-9AC28E84F599}" type="presParOf" srcId="{6C9D0485-4301-416A-B37D-6C527A9C839B}" destId="{75D09421-0F12-4719-A8C7-EBB8B7F6CF35}" srcOrd="1" destOrd="0" presId="urn:microsoft.com/office/officeart/2005/8/layout/hierarchy2"/>
    <dgm:cxn modelId="{03905953-88E4-4FF5-BE47-477A0BC84CD7}" type="presParOf" srcId="{75D09421-0F12-4719-A8C7-EBB8B7F6CF35}" destId="{DC761853-70B4-4DD5-AFDE-1B942EDCA61A}" srcOrd="0" destOrd="0" presId="urn:microsoft.com/office/officeart/2005/8/layout/hierarchy2"/>
    <dgm:cxn modelId="{81905D3B-1530-447B-A58B-5B734A1334C5}" type="presParOf" srcId="{75D09421-0F12-4719-A8C7-EBB8B7F6CF35}" destId="{CAD4991A-8608-46A7-9FF7-35051FC83B08}" srcOrd="1" destOrd="0" presId="urn:microsoft.com/office/officeart/2005/8/layout/hierarchy2"/>
    <dgm:cxn modelId="{9BCB8441-F1BF-470A-A553-A836EA583B81}" type="presParOf" srcId="{6C9D0485-4301-416A-B37D-6C527A9C839B}" destId="{221A9066-C84D-46BD-8500-8BB443D4C3D2}" srcOrd="2" destOrd="0" presId="urn:microsoft.com/office/officeart/2005/8/layout/hierarchy2"/>
    <dgm:cxn modelId="{7664200C-2C43-48C8-B0E5-EC47AAE7AF87}" type="presParOf" srcId="{221A9066-C84D-46BD-8500-8BB443D4C3D2}" destId="{6BFB3DC7-7149-46D0-BB0F-CF51328D66DF}" srcOrd="0" destOrd="0" presId="urn:microsoft.com/office/officeart/2005/8/layout/hierarchy2"/>
    <dgm:cxn modelId="{BA897233-1BF6-406D-9E19-B4CCFE817429}" type="presParOf" srcId="{6C9D0485-4301-416A-B37D-6C527A9C839B}" destId="{7915A981-7CAA-4A01-8718-9B17B3F55044}" srcOrd="3" destOrd="0" presId="urn:microsoft.com/office/officeart/2005/8/layout/hierarchy2"/>
    <dgm:cxn modelId="{F7887F6A-C670-42F2-A699-BA3FB1BEE74B}" type="presParOf" srcId="{7915A981-7CAA-4A01-8718-9B17B3F55044}" destId="{7BFC193B-AE11-4BC7-B96D-7B8D79F2B5D4}" srcOrd="0" destOrd="0" presId="urn:microsoft.com/office/officeart/2005/8/layout/hierarchy2"/>
    <dgm:cxn modelId="{A4675256-893A-4668-A773-897C992D27E6}" type="presParOf" srcId="{7915A981-7CAA-4A01-8718-9B17B3F55044}" destId="{841D66AE-8D18-4795-8F09-C1B71F065399}" srcOrd="1" destOrd="0" presId="urn:microsoft.com/office/officeart/2005/8/layout/hierarchy2"/>
    <dgm:cxn modelId="{30F07F86-EFC0-49EE-9925-112050607CE3}" type="presParOf" srcId="{6C9D0485-4301-416A-B37D-6C527A9C839B}" destId="{CFE6665E-9D6C-4692-B625-C786048EA579}" srcOrd="4" destOrd="0" presId="urn:microsoft.com/office/officeart/2005/8/layout/hierarchy2"/>
    <dgm:cxn modelId="{D03E48DD-A33F-4124-A5E6-C51A66675892}" type="presParOf" srcId="{CFE6665E-9D6C-4692-B625-C786048EA579}" destId="{1CD013A3-E106-4C3E-A1BB-E63E0E96B6EC}" srcOrd="0" destOrd="0" presId="urn:microsoft.com/office/officeart/2005/8/layout/hierarchy2"/>
    <dgm:cxn modelId="{270E3A5E-D028-4C76-A32B-C5E7AB395FBC}" type="presParOf" srcId="{6C9D0485-4301-416A-B37D-6C527A9C839B}" destId="{24F6C7F9-4F73-4058-97A2-5B73C711B1A2}" srcOrd="5" destOrd="0" presId="urn:microsoft.com/office/officeart/2005/8/layout/hierarchy2"/>
    <dgm:cxn modelId="{7E0F0830-7359-451E-B9B0-A77B2AC7E667}" type="presParOf" srcId="{24F6C7F9-4F73-4058-97A2-5B73C711B1A2}" destId="{058B1A23-B0C0-4F57-8C8B-1C1CD6125E66}" srcOrd="0" destOrd="0" presId="urn:microsoft.com/office/officeart/2005/8/layout/hierarchy2"/>
    <dgm:cxn modelId="{962D4420-9F03-405B-898C-4D2CF17954E2}" type="presParOf" srcId="{24F6C7F9-4F73-4058-97A2-5B73C711B1A2}" destId="{ABE8B81C-A17A-47BE-BA8E-172BB63F13A6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D4F81-D434-45E6-BB2C-53C672FCA684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0637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D4F81-D434-45E6-BB2C-53C672FCA684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571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 smtClean="0">
                <a:cs typeface="B Zar" pitchFamily="2" charset="-78"/>
              </a:rPr>
              <a:t>حل دستگاه معادلات خطی به روش </a:t>
            </a:r>
            <a:r>
              <a:rPr lang="en-US" sz="3600" dirty="0" smtClean="0">
                <a:cs typeface="B Zar" pitchFamily="2" charset="-78"/>
              </a:rPr>
              <a:t>GMRES</a:t>
            </a:r>
            <a:br>
              <a:rPr lang="en-US" sz="3600" dirty="0" smtClean="0">
                <a:cs typeface="B Zar" pitchFamily="2" charset="-78"/>
              </a:rPr>
            </a:br>
            <a:r>
              <a:rPr lang="fa-IR" sz="3600" dirty="0" smtClean="0">
                <a:cs typeface="B Zar" pitchFamily="2" charset="-78"/>
              </a:rPr>
              <a:t/>
            </a:r>
            <a:br>
              <a:rPr lang="fa-IR" sz="3600" dirty="0" smtClean="0">
                <a:cs typeface="B Zar" pitchFamily="2" charset="-78"/>
              </a:rPr>
            </a:br>
            <a:r>
              <a:rPr lang="en-US" sz="3600" dirty="0" smtClean="0">
                <a:cs typeface="B Zar" pitchFamily="2" charset="-78"/>
              </a:rPr>
              <a:t/>
            </a:r>
            <a:br>
              <a:rPr lang="en-US" sz="3600" dirty="0" smtClean="0">
                <a:cs typeface="B Zar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سعید شیخی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آبان 95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40" y="363414"/>
            <a:ext cx="2756921" cy="114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000" b="1" dirty="0" smtClean="0">
                <a:cs typeface="B Titr" pitchFamily="2" charset="-78"/>
              </a:rPr>
              <a:t>روش </a:t>
            </a:r>
            <a:r>
              <a:rPr lang="en-US" sz="2000" b="1" dirty="0" smtClean="0">
                <a:cs typeface="B Titr" pitchFamily="2" charset="-78"/>
              </a:rPr>
              <a:t>GMRES </a:t>
            </a:r>
            <a:r>
              <a:rPr lang="fa-IR" sz="2000" b="1" dirty="0" smtClean="0">
                <a:cs typeface="B Titr" pitchFamily="2" charset="-78"/>
              </a:rPr>
              <a:t> </a:t>
            </a: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1800" b="1" dirty="0">
                <a:cs typeface="B Titr" pitchFamily="2" charset="-78"/>
              </a:rPr>
              <a:t>  </a:t>
            </a:r>
            <a:r>
              <a:rPr lang="fa-IR" sz="1800" b="1" dirty="0" smtClean="0">
                <a:cs typeface="B Titr" pitchFamily="2" charset="-78"/>
              </a:rPr>
              <a:t>یافتن مینیمم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1800" b="1" dirty="0" smtClean="0">
                <a:cs typeface="B Titr" pitchFamily="2" charset="-78"/>
              </a:rPr>
              <a:t>اعمال ماتریس دوران گیونز روی ماتریس هسنبرگی</a:t>
            </a: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256497"/>
              </p:ext>
            </p:extLst>
          </p:nvPr>
        </p:nvGraphicFramePr>
        <p:xfrm>
          <a:off x="5508104" y="1538283"/>
          <a:ext cx="1457495" cy="44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800100" imgH="279400" progId="Equation.DSMT4">
                  <p:embed/>
                </p:oleObj>
              </mc:Choice>
              <mc:Fallback>
                <p:oleObj name="Equation" r:id="rId3" imgW="800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538283"/>
                        <a:ext cx="1457495" cy="442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548008"/>
              </p:ext>
            </p:extLst>
          </p:nvPr>
        </p:nvGraphicFramePr>
        <p:xfrm>
          <a:off x="2123728" y="3246862"/>
          <a:ext cx="2808312" cy="219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2070100" imgH="1625600" progId="Equation.DSMT4">
                  <p:embed/>
                </p:oleObj>
              </mc:Choice>
              <mc:Fallback>
                <p:oleObj name="Equation" r:id="rId5" imgW="20701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246862"/>
                        <a:ext cx="2808312" cy="219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894563"/>
            <a:ext cx="1296144" cy="6145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4992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1800" b="1" dirty="0" smtClean="0">
                <a:cs typeface="B Titr" pitchFamily="2" charset="-78"/>
              </a:rPr>
              <a:t>که </a:t>
            </a:r>
            <a:r>
              <a:rPr lang="fa-IR" sz="1800" b="1" dirty="0">
                <a:cs typeface="B Titr" pitchFamily="2" charset="-78"/>
              </a:rPr>
              <a:t>در آن 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1800" b="1" dirty="0">
                <a:cs typeface="B Titr" pitchFamily="2" charset="-78"/>
              </a:rPr>
              <a:t>با استفاده از دوران ماتریس هسنبرگی         محاسبه می شود </a:t>
            </a: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99030"/>
              </p:ext>
            </p:extLst>
          </p:nvPr>
        </p:nvGraphicFramePr>
        <p:xfrm>
          <a:off x="4800600" y="3476362"/>
          <a:ext cx="360338" cy="48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76362"/>
                        <a:ext cx="360338" cy="486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54032"/>
              </p:ext>
            </p:extLst>
          </p:nvPr>
        </p:nvGraphicFramePr>
        <p:xfrm>
          <a:off x="1638178" y="1828800"/>
          <a:ext cx="4806030" cy="91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2844800" imgH="584200" progId="Equation.DSMT4">
                  <p:embed/>
                </p:oleObj>
              </mc:Choice>
              <mc:Fallback>
                <p:oleObj name="Equation" r:id="rId5" imgW="28448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78" y="1828800"/>
                        <a:ext cx="4806030" cy="910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38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000" b="1" dirty="0" smtClean="0">
                <a:cs typeface="B Titr" pitchFamily="2" charset="-78"/>
              </a:rPr>
              <a:t>پیش حالت سازی</a:t>
            </a:r>
            <a:r>
              <a:rPr lang="en-US" sz="2000" b="1" dirty="0" smtClean="0">
                <a:cs typeface="B Titr" pitchFamily="2" charset="-78"/>
              </a:rPr>
              <a:t> </a:t>
            </a:r>
            <a:r>
              <a:rPr lang="fa-IR" sz="2000" b="1" dirty="0" smtClean="0">
                <a:cs typeface="B Titr" pitchFamily="2" charset="-78"/>
              </a:rPr>
              <a:t> </a:t>
            </a: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1800" b="1" dirty="0">
                <a:cs typeface="B Titr" pitchFamily="2" charset="-78"/>
              </a:rPr>
              <a:t>  ماتریس پیش حالت ساز به شکل های گوناگونی اعمال می گردد: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933951032"/>
              </p:ext>
            </p:extLst>
          </p:nvPr>
        </p:nvGraphicFramePr>
        <p:xfrm>
          <a:off x="2267744" y="2276872"/>
          <a:ext cx="4896544" cy="33306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31538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ذخیره ماتریس های بزرگ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ماتریس </a:t>
            </a:r>
            <a:r>
              <a:rPr lang="fa-IR" sz="2000" b="1" dirty="0">
                <a:cs typeface="B Titr" pitchFamily="2" charset="-78"/>
              </a:rPr>
              <a:t>های تنک دارای عناصر صفر زیادی است.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این ماتریس ها باید به گونه ای ذخیره شوند که :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1097280" lvl="1" indent="-457200" algn="r" rtl="1">
              <a:buFont typeface="Courier New" panose="02070309020205020404" pitchFamily="49" charset="0"/>
              <a:buChar char="o"/>
            </a:pPr>
            <a:r>
              <a:rPr lang="fa-IR" sz="2000" b="1" dirty="0">
                <a:cs typeface="B Titr" pitchFamily="2" charset="-78"/>
              </a:rPr>
              <a:t>حافظه کمی اشغال کنند</a:t>
            </a:r>
          </a:p>
          <a:p>
            <a:pPr marL="1097280" lvl="1" indent="-457200" algn="r" rtl="1">
              <a:buFont typeface="Courier New" panose="02070309020205020404" pitchFamily="49" charset="0"/>
              <a:buChar char="o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r>
              <a:rPr lang="fa-IR" sz="2000" b="1" dirty="0">
                <a:cs typeface="B Titr" pitchFamily="2" charset="-78"/>
              </a:rPr>
              <a:t>دسترسی به هریک از عناصر غیر صفر به راحتی انجام پذیرد</a:t>
            </a: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3200" b="1" dirty="0">
              <a:cs typeface="B Titr" pitchFamily="2" charset="-78"/>
            </a:endParaRPr>
          </a:p>
          <a:p>
            <a:pPr algn="r" rtl="1"/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94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مختصاتی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3200" b="1" dirty="0">
              <a:cs typeface="B Titr" pitchFamily="2" charset="-78"/>
            </a:endParaRPr>
          </a:p>
          <a:p>
            <a:pPr algn="r" rtl="1"/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37543"/>
              </p:ext>
            </p:extLst>
          </p:nvPr>
        </p:nvGraphicFramePr>
        <p:xfrm>
          <a:off x="1763688" y="1447800"/>
          <a:ext cx="2412192" cy="165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727200" imgH="1168400" progId="Equation.DSMT4">
                  <p:embed/>
                </p:oleObj>
              </mc:Choice>
              <mc:Fallback>
                <p:oleObj name="Equation" r:id="rId3" imgW="17272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447800"/>
                        <a:ext cx="2412192" cy="1656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5292781"/>
              </p:ext>
            </p:extLst>
          </p:nvPr>
        </p:nvGraphicFramePr>
        <p:xfrm>
          <a:off x="1219200" y="3886200"/>
          <a:ext cx="6871957" cy="1272531"/>
        </p:xfrm>
        <a:graphic>
          <a:graphicData uri="http://schemas.openxmlformats.org/drawingml/2006/table">
            <a:tbl>
              <a:tblPr rtl="1" firstRow="1" firstCol="1" bandRow="1">
                <a:tableStyleId>{69012ECD-51FC-41F1-AA8D-1B2483CD663E}</a:tableStyleId>
              </a:tblPr>
              <a:tblGrid>
                <a:gridCol w="405703"/>
                <a:gridCol w="452741"/>
                <a:gridCol w="469645"/>
                <a:gridCol w="415257"/>
                <a:gridCol w="445391"/>
                <a:gridCol w="445391"/>
                <a:gridCol w="445391"/>
                <a:gridCol w="445391"/>
                <a:gridCol w="445391"/>
                <a:gridCol w="445391"/>
                <a:gridCol w="445391"/>
                <a:gridCol w="445391"/>
                <a:gridCol w="1565483"/>
              </a:tblGrid>
              <a:tr h="424177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1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8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val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  <a:tr h="424177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ow_index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  <a:tr h="424177"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olumn_index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90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</a:t>
            </a:r>
            <a:r>
              <a:rPr lang="fa-IR" sz="2400" b="1" dirty="0" smtClean="0">
                <a:cs typeface="B Titr" pitchFamily="2" charset="-78"/>
              </a:rPr>
              <a:t>سطر پراکنده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3200" b="1" dirty="0">
              <a:cs typeface="B Titr" pitchFamily="2" charset="-78"/>
            </a:endParaRPr>
          </a:p>
          <a:p>
            <a:pPr algn="r" rtl="1"/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98897"/>
              </p:ext>
            </p:extLst>
          </p:nvPr>
        </p:nvGraphicFramePr>
        <p:xfrm>
          <a:off x="1763688" y="1603598"/>
          <a:ext cx="2412192" cy="165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1727200" imgH="1168400" progId="Equation.DSMT4">
                  <p:embed/>
                </p:oleObj>
              </mc:Choice>
              <mc:Fallback>
                <p:oleObj name="Equation" r:id="rId3" imgW="17272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03598"/>
                        <a:ext cx="2412192" cy="1656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1029657"/>
              </p:ext>
            </p:extLst>
          </p:nvPr>
        </p:nvGraphicFramePr>
        <p:xfrm>
          <a:off x="1444459" y="4028677"/>
          <a:ext cx="6871957" cy="1272531"/>
        </p:xfrm>
        <a:graphic>
          <a:graphicData uri="http://schemas.openxmlformats.org/drawingml/2006/table">
            <a:tbl>
              <a:tblPr rtl="1" firstRow="1" firstCol="1" bandRow="1">
                <a:tableStyleId>{69012ECD-51FC-41F1-AA8D-1B2483CD663E}</a:tableStyleId>
              </a:tblPr>
              <a:tblGrid>
                <a:gridCol w="405703"/>
                <a:gridCol w="452741"/>
                <a:gridCol w="469645"/>
                <a:gridCol w="415257"/>
                <a:gridCol w="445391"/>
                <a:gridCol w="445391"/>
                <a:gridCol w="445391"/>
                <a:gridCol w="445391"/>
                <a:gridCol w="445391"/>
                <a:gridCol w="445391"/>
                <a:gridCol w="445391"/>
                <a:gridCol w="445391"/>
                <a:gridCol w="1565483"/>
              </a:tblGrid>
              <a:tr h="424177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al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  <a:tr h="424177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lumn_index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  <a:tr h="424177">
                <a:tc gridSpan="7"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w</a:t>
                      </a: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 ptr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73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</a:t>
            </a:r>
            <a:r>
              <a:rPr lang="fa-IR" sz="2400" b="1" dirty="0" smtClean="0">
                <a:cs typeface="B Titr" pitchFamily="2" charset="-78"/>
              </a:rPr>
              <a:t>ستون پراکنده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3200" b="1" dirty="0">
              <a:cs typeface="B Titr" pitchFamily="2" charset="-78"/>
            </a:endParaRPr>
          </a:p>
          <a:p>
            <a:pPr algn="r" rtl="1"/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06519"/>
              </p:ext>
            </p:extLst>
          </p:nvPr>
        </p:nvGraphicFramePr>
        <p:xfrm>
          <a:off x="1763688" y="1371600"/>
          <a:ext cx="2412192" cy="165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1727200" imgH="1168400" progId="Equation.DSMT4">
                  <p:embed/>
                </p:oleObj>
              </mc:Choice>
              <mc:Fallback>
                <p:oleObj name="Equation" r:id="rId3" imgW="17272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371600"/>
                        <a:ext cx="2412192" cy="1656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7718578"/>
              </p:ext>
            </p:extLst>
          </p:nvPr>
        </p:nvGraphicFramePr>
        <p:xfrm>
          <a:off x="1219200" y="3810000"/>
          <a:ext cx="6871957" cy="1272531"/>
        </p:xfrm>
        <a:graphic>
          <a:graphicData uri="http://schemas.openxmlformats.org/drawingml/2006/table">
            <a:tbl>
              <a:tblPr rtl="1" firstRow="1" firstCol="1" bandRow="1">
                <a:tableStyleId>{69012ECD-51FC-41F1-AA8D-1B2483CD663E}</a:tableStyleId>
              </a:tblPr>
              <a:tblGrid>
                <a:gridCol w="405703"/>
                <a:gridCol w="452741"/>
                <a:gridCol w="469645"/>
                <a:gridCol w="415257"/>
                <a:gridCol w="445391"/>
                <a:gridCol w="445391"/>
                <a:gridCol w="445391"/>
                <a:gridCol w="445391"/>
                <a:gridCol w="445391"/>
                <a:gridCol w="445391"/>
                <a:gridCol w="445391"/>
                <a:gridCol w="445391"/>
                <a:gridCol w="1565483"/>
              </a:tblGrid>
              <a:tr h="424177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al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  <a:tr h="424177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w_index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  <a:tr h="424177">
                <a:tc gridSpan="7"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lumn_ ptr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3307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44571" y="2624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44571" y="3386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800" y="885824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کاربرد روش ها</a:t>
            </a:r>
            <a:endParaRPr lang="en-US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0734712"/>
              </p:ext>
            </p:extLst>
          </p:nvPr>
        </p:nvGraphicFramePr>
        <p:xfrm>
          <a:off x="1403648" y="2189528"/>
          <a:ext cx="6153273" cy="2751640"/>
        </p:xfrm>
        <a:graphic>
          <a:graphicData uri="http://schemas.openxmlformats.org/drawingml/2006/table">
            <a:tbl>
              <a:tblPr rtl="1" firstRow="1" firstCol="1" bandRow="1">
                <a:tableStyleId>{69012ECD-51FC-41F1-AA8D-1B2483CD663E}</a:tableStyleId>
              </a:tblPr>
              <a:tblGrid>
                <a:gridCol w="1537989"/>
                <a:gridCol w="1949962"/>
                <a:gridCol w="1421505"/>
                <a:gridCol w="1243817"/>
              </a:tblGrid>
              <a:tr h="651755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dirty="0">
                          <a:effectLst/>
                          <a:cs typeface="2  Nazanin" panose="00000400000000000000" pitchFamily="2" charset="-78"/>
                        </a:rPr>
                        <a:t>روش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dirty="0">
                          <a:effectLst/>
                          <a:cs typeface="2  Nazanin" panose="00000400000000000000" pitchFamily="2" charset="-78"/>
                        </a:rPr>
                        <a:t>شکل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dirty="0">
                          <a:effectLst/>
                          <a:cs typeface="2  Nazanin" panose="00000400000000000000" pitchFamily="2" charset="-78"/>
                        </a:rPr>
                        <a:t>دسته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>
                          <a:effectLst/>
                          <a:cs typeface="2  Nazanin" panose="00000400000000000000" pitchFamily="2" charset="-78"/>
                        </a:rPr>
                        <a:t>سطح چگالی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  <a:tr h="796375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0" dirty="0">
                          <a:effectLst/>
                          <a:cs typeface="2  Nazanin" panose="00000400000000000000" pitchFamily="2" charset="-78"/>
                        </a:rPr>
                        <a:t>مختصاتی</a:t>
                      </a:r>
                      <a:endParaRPr lang="en-US" sz="18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dirty="0">
                          <a:effectLst/>
                          <a:cs typeface="2  Nazanin" panose="00000400000000000000" pitchFamily="2" charset="-78"/>
                        </a:rPr>
                        <a:t>مربعی، مستطیل عمودی و افقی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dirty="0">
                          <a:effectLst/>
                          <a:cs typeface="2  Nazanin" panose="00000400000000000000" pitchFamily="2" charset="-78"/>
                        </a:rPr>
                        <a:t>چگالی قطری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>
                          <a:effectLst/>
                          <a:cs typeface="2  Nazanin" panose="00000400000000000000" pitchFamily="2" charset="-78"/>
                        </a:rPr>
                        <a:t>بسیار بالا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  <a:tr h="651755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0" dirty="0">
                          <a:effectLst/>
                          <a:cs typeface="2  Nazanin" panose="00000400000000000000" pitchFamily="2" charset="-78"/>
                        </a:rPr>
                        <a:t>سطر فشرده</a:t>
                      </a:r>
                      <a:endParaRPr lang="en-US" sz="18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dirty="0">
                          <a:effectLst/>
                          <a:cs typeface="2  Nazanin" panose="00000400000000000000" pitchFamily="2" charset="-78"/>
                        </a:rPr>
                        <a:t>مربعی، مستطیل عمودی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dirty="0">
                          <a:effectLst/>
                          <a:cs typeface="2  Nazanin" panose="00000400000000000000" pitchFamily="2" charset="-78"/>
                        </a:rPr>
                        <a:t>چگالی سطری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>
                          <a:effectLst/>
                          <a:cs typeface="2  Nazanin" panose="00000400000000000000" pitchFamily="2" charset="-78"/>
                        </a:rPr>
                        <a:t>بسیار بالا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  <a:tr h="651755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2  Nazanin" panose="00000400000000000000" pitchFamily="2" charset="-78"/>
                        </a:rPr>
                        <a:t>ستون فشرده</a:t>
                      </a:r>
                      <a:endParaRPr lang="en-US" sz="18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2  Nazanin" panose="00000400000000000000" pitchFamily="2" charset="-78"/>
                        </a:rPr>
                        <a:t>مستطیل افقی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2  Nazanin" panose="00000400000000000000" pitchFamily="2" charset="-78"/>
                        </a:rPr>
                        <a:t>چگالی ستونی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2  Nazanin" panose="00000400000000000000" pitchFamily="2" charset="-78"/>
                        </a:rPr>
                        <a:t>بسیار بالا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2 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363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anose="00000700000000000000" pitchFamily="2" charset="-78"/>
              </a:rPr>
              <a:t>حل دستگاه معادلات خطی که ماتریس ضرایب به یکی از روش های تنک ستون فشرده، سطر فشرده و پراکنده ذخیره شده است.</a:t>
            </a:r>
          </a:p>
          <a:p>
            <a:pPr algn="r" rtl="1"/>
            <a:endParaRPr lang="fa-IR" sz="2400" dirty="0"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anose="00000700000000000000" pitchFamily="2" charset="-78"/>
              </a:rPr>
              <a:t>از این کد در حل مسائل ضمنی که با یک دستگاه معادلات خطی روبرو هستیم مانند روش هموارسازی ضمنی مانده ها می توان استفاده کرد.</a:t>
            </a:r>
          </a:p>
          <a:p>
            <a:pPr algn="r" rtl="1">
              <a:lnSpc>
                <a:spcPct val="150000"/>
              </a:lnSpc>
            </a:pPr>
            <a:endParaRPr lang="fa-IR" sz="2400" dirty="0"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anose="00000700000000000000" pitchFamily="2" charset="-78"/>
              </a:rPr>
              <a:t>حل دستگاه معادلات خطی حاصله در هر مسئله مهندسی</a:t>
            </a:r>
            <a:endParaRPr lang="en-US" sz="2400" dirty="0"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9150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711892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1- آشنایی با روشهای حل دستگاه معادلات خطی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2- آشنایی با روشهای تصویر و نحوه عملکرد آنها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3- نحوه پیاده سازی الگوریتم متعامدسازی آرنولدی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4- نحوه پیاده سازی روش </a:t>
            </a:r>
            <a:r>
              <a:rPr lang="en-US" sz="2400" b="1" dirty="0" smtClean="0">
                <a:cs typeface="B Titr" panose="00000700000000000000" pitchFamily="2" charset="-78"/>
              </a:rPr>
              <a:t>GMRES</a:t>
            </a:r>
            <a:endParaRPr lang="fa-IR" sz="2400" b="1" dirty="0" smtClean="0"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5- اعمال روش های پیش حالت سازی در روش </a:t>
            </a:r>
            <a:r>
              <a:rPr lang="en-US" sz="2400" b="1" dirty="0" smtClean="0">
                <a:cs typeface="B Titr" panose="00000700000000000000" pitchFamily="2" charset="-78"/>
              </a:rPr>
              <a:t>GMRES</a:t>
            </a:r>
            <a:r>
              <a:rPr lang="fa-IR" sz="2400" b="1" dirty="0" smtClean="0">
                <a:cs typeface="B Titr" panose="00000700000000000000" pitchFamily="2" charset="-78"/>
              </a:rPr>
              <a:t> </a:t>
            </a:r>
            <a:endParaRPr lang="fa-IR" sz="2400" b="1" dirty="0" smtClean="0">
              <a:solidFill>
                <a:srgbClr val="0000FF"/>
              </a:solidFill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6- چگونگی اعمال دوران گیونز روی یک ماتریس 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7- روش های ذخیره سازی ماتریس های تنک</a:t>
            </a: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کد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روش </a:t>
            </a:r>
            <a:r>
              <a:rPr lang="fa-IR" sz="2000" b="1" dirty="0">
                <a:cs typeface="B Titr" pitchFamily="2" charset="-78"/>
              </a:rPr>
              <a:t>مستقیم : سیستم های کوچک، جواب دقیق</a:t>
            </a:r>
          </a:p>
          <a:p>
            <a:pPr algn="r" rtl="1"/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 روش های تکراری : سیستم های بزرگ، جواب تقریبی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414155298"/>
              </p:ext>
            </p:extLst>
          </p:nvPr>
        </p:nvGraphicFramePr>
        <p:xfrm>
          <a:off x="1752600" y="288286"/>
          <a:ext cx="4680520" cy="33306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9478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1418775"/>
            <a:ext cx="8458200" cy="4525963"/>
          </a:xfrm>
        </p:spPr>
        <p:txBody>
          <a:bodyPr>
            <a:norm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1-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ین 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رنامه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در تمام کامپایلرهای </a:t>
            </a:r>
            <a:r>
              <a:rPr lang="en-US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Fortran 95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قابل اجرا است.</a:t>
            </a:r>
            <a:endParaRPr lang="fa-IR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2-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خروجی ها در همه نسخه های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Tecplot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 قابل مشاهده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ست.</a:t>
            </a: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3- آشنایی اولیه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با ماتریس های تنک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آشنایی با زبان 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Fortra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کات و الزاما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نتایج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سئله مورد بررسی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057400"/>
            <a:ext cx="6768752" cy="318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58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هموارسازی مانده های ضمنی با روش ذخیره سازی مختصاتی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1" t="10322" r="11175" b="2903"/>
          <a:stretch/>
        </p:blipFill>
        <p:spPr bwMode="auto">
          <a:xfrm>
            <a:off x="609600" y="1828800"/>
            <a:ext cx="3636912" cy="35619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1" t="10645" r="10029" b="2258"/>
          <a:stretch/>
        </p:blipFill>
        <p:spPr bwMode="auto">
          <a:xfrm>
            <a:off x="4642048" y="1828800"/>
            <a:ext cx="3960440" cy="35619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50126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هموارسازی مانده های ضمنی با روش ذخیره سازی سطر فشرده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8" t="9355" r="10601" b="1935"/>
          <a:stretch/>
        </p:blipFill>
        <p:spPr bwMode="auto">
          <a:xfrm>
            <a:off x="762000" y="1561800"/>
            <a:ext cx="3672408" cy="35619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2" t="10322" r="10316" b="2258"/>
          <a:stretch/>
        </p:blipFill>
        <p:spPr bwMode="auto">
          <a:xfrm>
            <a:off x="4722440" y="1561800"/>
            <a:ext cx="3827483" cy="35619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7072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هموارسازی مانده های ضمنی با روش ذخیره سازی ستون فشرده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9" t="9677" r="11174" b="1936"/>
          <a:stretch/>
        </p:blipFill>
        <p:spPr bwMode="auto">
          <a:xfrm>
            <a:off x="685800" y="1535642"/>
            <a:ext cx="3611458" cy="35619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5" t="10322" r="10601" b="1612"/>
          <a:stretch/>
        </p:blipFill>
        <p:spPr bwMode="auto">
          <a:xfrm>
            <a:off x="4716698" y="1535643"/>
            <a:ext cx="3673958" cy="35619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3606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قایسه روش ها با یکدیگر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9677" r="9455" b="1936"/>
          <a:stretch/>
        </p:blipFill>
        <p:spPr bwMode="auto">
          <a:xfrm>
            <a:off x="740899" y="1556115"/>
            <a:ext cx="3886881" cy="35619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0322" r="10316" b="1936"/>
          <a:stretch/>
        </p:blipFill>
        <p:spPr bwMode="auto">
          <a:xfrm>
            <a:off x="4843803" y="1556115"/>
            <a:ext cx="3817976" cy="35619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6873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289076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نتایج نهایی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600" b="1" dirty="0">
              <a:cs typeface="B Titr" pitchFamily="2" charset="-78"/>
            </a:endParaRPr>
          </a:p>
          <a:p>
            <a:pPr marL="457200" indent="-457200" algn="r" rtl="1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a-IR" sz="2000" dirty="0">
                <a:cs typeface="B Titr" panose="00000700000000000000" pitchFamily="2" charset="-78"/>
              </a:rPr>
              <a:t>حل دستگاه معادلات بزرگ با روش‌های مستقیم امکان‌پذیر نمی‌باشد و باید از روش های تکراری استفاده کرد. </a:t>
            </a:r>
          </a:p>
          <a:p>
            <a:pPr marL="457200" indent="-457200" algn="r" rtl="1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a-IR" sz="2000" dirty="0">
                <a:cs typeface="B Titr" panose="00000700000000000000" pitchFamily="2" charset="-78"/>
              </a:rPr>
              <a:t>روش های تکراری از یک روش تصویر استفاده می کنند.</a:t>
            </a:r>
          </a:p>
          <a:p>
            <a:pPr marL="457200" indent="-457200" algn="r" rtl="1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a-IR" sz="2000" dirty="0">
                <a:cs typeface="B Titr" panose="00000700000000000000" pitchFamily="2" charset="-78"/>
              </a:rPr>
              <a:t>روش‌های مختلفی برای ذخیره‌سازی تنک ماتریس‌ها وجود دارد. </a:t>
            </a:r>
          </a:p>
          <a:p>
            <a:pPr marL="457200" indent="-457200" algn="r" rtl="1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a-IR" sz="2000" dirty="0">
                <a:cs typeface="B Titr" panose="00000700000000000000" pitchFamily="2" charset="-78"/>
              </a:rPr>
              <a:t>برای اینکه زمان محاسبات مربوط به حل دستگاه معادلات بیهوده افزایش نیابد باید ماتریس ضرایب به شکل مناسبی ذخیره شوند. </a:t>
            </a: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48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09800" y="885825"/>
            <a:ext cx="395280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با تشکر </a:t>
            </a:r>
          </a:p>
          <a:p>
            <a:pPr algn="r" rtl="1"/>
            <a:r>
              <a:rPr lang="fa-IR" sz="2800" dirty="0">
                <a:latin typeface="Narkisim" pitchFamily="34" charset="-79"/>
                <a:cs typeface="B Farnaz" pitchFamily="2" charset="-78"/>
              </a:rPr>
              <a:t> </a:t>
            </a:r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          از </a:t>
            </a:r>
          </a:p>
          <a:p>
            <a:pPr algn="r" rtl="1"/>
            <a:r>
              <a:rPr lang="fa-IR" sz="2800" dirty="0">
                <a:latin typeface="Narkisim" pitchFamily="34" charset="-79"/>
                <a:cs typeface="B Farnaz" pitchFamily="2" charset="-78"/>
              </a:rPr>
              <a:t> </a:t>
            </a:r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                توجه شما</a:t>
            </a:r>
            <a:endParaRPr lang="fa-IR" sz="2800" dirty="0">
              <a:latin typeface="Narkisim" pitchFamily="34" charset="-79"/>
              <a:cs typeface="B Farnaz" pitchFamily="2" charset="-78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743200"/>
            <a:ext cx="2383160" cy="238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32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800" b="1" dirty="0">
                <a:cs typeface="B Titr" pitchFamily="2" charset="-78"/>
              </a:rPr>
              <a:t>روش های تکراری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400" b="1" dirty="0">
                <a:cs typeface="B Titr" pitchFamily="2" charset="-78"/>
              </a:rPr>
              <a:t>دنباله ای از بردارهای                    که به جواب نهایی همگرا می باشد تولید می شود.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400" b="1" dirty="0">
                <a:cs typeface="B Titr" pitchFamily="2" charset="-78"/>
              </a:rPr>
              <a:t>از یک فرایند تصویرسازی استفاده می کنند: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1097280" indent="-342900" algn="r" rtl="1">
              <a:buFont typeface="Courier New" panose="02070309020205020404" pitchFamily="49" charset="0"/>
              <a:buChar char="o"/>
            </a:pPr>
            <a:r>
              <a:rPr lang="fa-IR" sz="2400" b="1" dirty="0">
                <a:cs typeface="B Titr" pitchFamily="2" charset="-78"/>
              </a:rPr>
              <a:t>جستجو یک جواب تقریبی در یک زیرفضا با بعد </a:t>
            </a:r>
          </a:p>
          <a:p>
            <a:pPr marL="1097280" indent="-342900" algn="r" rtl="1">
              <a:buFont typeface="Courier New" panose="02070309020205020404" pitchFamily="49" charset="0"/>
              <a:buChar char="o"/>
            </a:pPr>
            <a:endParaRPr lang="fa-IR" sz="2400" b="1" dirty="0">
              <a:cs typeface="B Titr" pitchFamily="2" charset="-78"/>
            </a:endParaRPr>
          </a:p>
          <a:p>
            <a:pPr marL="1097280" indent="-342900" algn="r" rtl="1">
              <a:buFont typeface="Courier New" panose="02070309020205020404" pitchFamily="49" charset="0"/>
              <a:buChar char="o"/>
            </a:pPr>
            <a:r>
              <a:rPr lang="fa-IR" sz="2400" b="1" dirty="0">
                <a:cs typeface="B Titr" pitchFamily="2" charset="-78"/>
              </a:rPr>
              <a:t>ایجاد           محدودیت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13788"/>
              </p:ext>
            </p:extLst>
          </p:nvPr>
        </p:nvGraphicFramePr>
        <p:xfrm>
          <a:off x="6324600" y="5105400"/>
          <a:ext cx="588640" cy="29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203024" imgH="152268" progId="Equation.DSMT4">
                  <p:embed/>
                </p:oleObj>
              </mc:Choice>
              <mc:Fallback>
                <p:oleObj name="Equation" r:id="rId4" imgW="203024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05400"/>
                        <a:ext cx="588640" cy="294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80177"/>
              </p:ext>
            </p:extLst>
          </p:nvPr>
        </p:nvGraphicFramePr>
        <p:xfrm>
          <a:off x="4774704" y="2057400"/>
          <a:ext cx="864096" cy="53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533160" imgH="368280" progId="Equation.DSMT4">
                  <p:embed/>
                </p:oleObj>
              </mc:Choice>
              <mc:Fallback>
                <p:oleObj name="Equation" r:id="rId6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704" y="2057400"/>
                        <a:ext cx="864096" cy="538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106320"/>
              </p:ext>
            </p:extLst>
          </p:nvPr>
        </p:nvGraphicFramePr>
        <p:xfrm>
          <a:off x="2133600" y="4343400"/>
          <a:ext cx="58864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8" imgW="203024" imgH="152268" progId="Equation.DSMT4">
                  <p:embed/>
                </p:oleObj>
              </mc:Choice>
              <mc:Fallback>
                <p:oleObj name="Equation" r:id="rId8" imgW="203024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58864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798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ایجاد محدودیت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شرط تعامد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r>
              <a:rPr lang="fa-IR" sz="2000" dirty="0">
                <a:cs typeface="B Titr" pitchFamily="2" charset="-78"/>
              </a:rPr>
              <a:t>محدود شدن باقیمانده                           به           بردار مستقل خطی</a:t>
            </a: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endParaRPr lang="fa-IR" sz="2000" b="1" dirty="0">
              <a:cs typeface="B Titr" pitchFamily="2" charset="-78"/>
            </a:endParaRP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endParaRPr lang="fa-IR" sz="2000" b="1" dirty="0">
              <a:cs typeface="B Titr" pitchFamily="2" charset="-78"/>
            </a:endParaRP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r>
              <a:rPr lang="fa-IR" sz="2000" dirty="0">
                <a:cs typeface="B Titr" pitchFamily="2" charset="-78"/>
              </a:rPr>
              <a:t>ایجاد یک زیرفضای محدودیت یا زیرفضای چپ</a:t>
            </a:r>
          </a:p>
          <a:p>
            <a:pPr algn="r" rtl="1"/>
            <a:endParaRPr lang="fa-IR" sz="2800" b="1" dirty="0">
              <a:cs typeface="B Titr" pitchFamily="2" charset="-78"/>
            </a:endParaRPr>
          </a:p>
          <a:p>
            <a:pPr marL="342900" indent="-342900" algn="just" rtl="1">
              <a:buFont typeface="Wingdings" panose="05000000000000000000" pitchFamily="2" charset="2"/>
              <a:buChar char="ü"/>
            </a:pPr>
            <a:endParaRPr lang="fa-IR" sz="2000" b="1" dirty="0">
              <a:cs typeface="B Zar" pitchFamily="2" charset="-78"/>
            </a:endParaRPr>
          </a:p>
          <a:p>
            <a:pPr marL="342900" indent="-342900" algn="just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شرایط پتروف-گالرکین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44656"/>
              </p:ext>
            </p:extLst>
          </p:nvPr>
        </p:nvGraphicFramePr>
        <p:xfrm>
          <a:off x="4343400" y="2494409"/>
          <a:ext cx="1146021" cy="32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94409"/>
                        <a:ext cx="1146021" cy="324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59816"/>
              </p:ext>
            </p:extLst>
          </p:nvPr>
        </p:nvGraphicFramePr>
        <p:xfrm>
          <a:off x="3610744" y="2564904"/>
          <a:ext cx="504056" cy="25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203024" imgH="152268" progId="Equation.DSMT4">
                  <p:embed/>
                </p:oleObj>
              </mc:Choice>
              <mc:Fallback>
                <p:oleObj name="Equation" r:id="rId5" imgW="203024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744" y="2564904"/>
                        <a:ext cx="504056" cy="252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33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روش های تصویر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dirty="0" smtClean="0">
                <a:cs typeface="B Titr" pitchFamily="2" charset="-78"/>
              </a:rPr>
              <a:t>روش </a:t>
            </a:r>
            <a:r>
              <a:rPr lang="fa-IR" sz="2000" dirty="0">
                <a:cs typeface="B Titr" pitchFamily="2" charset="-78"/>
              </a:rPr>
              <a:t>متعامد : زیرفضای جستجو و محدویت برهم عمودند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dirty="0">
                <a:cs typeface="B Titr" pitchFamily="2" charset="-78"/>
              </a:rPr>
              <a:t>روش نامتعامد : زیرفضای جستجو و محدودیت برهم نامتعامد 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231425745"/>
              </p:ext>
            </p:extLst>
          </p:nvPr>
        </p:nvGraphicFramePr>
        <p:xfrm>
          <a:off x="1757460" y="764704"/>
          <a:ext cx="4680520" cy="33306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08925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تفسیر شرط تعامد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pic>
        <p:nvPicPr>
          <p:cNvPr id="10" name="Picture 9" descr="C:\Users\saeed70\Desktop\Untitled-1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772" y="2209800"/>
            <a:ext cx="4104456" cy="26642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5534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جواب </a:t>
            </a:r>
            <a:r>
              <a:rPr lang="fa-IR" sz="2400" b="1" dirty="0">
                <a:cs typeface="B Titr" pitchFamily="2" charset="-78"/>
              </a:rPr>
              <a:t>دستگاه معادلات :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شرط تعامد :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جایگذاری :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14724"/>
              </p:ext>
            </p:extLst>
          </p:nvPr>
        </p:nvGraphicFramePr>
        <p:xfrm>
          <a:off x="2339752" y="1752600"/>
          <a:ext cx="2160240" cy="5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752600"/>
                        <a:ext cx="2160240" cy="5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643091"/>
              </p:ext>
            </p:extLst>
          </p:nvPr>
        </p:nvGraphicFramePr>
        <p:xfrm>
          <a:off x="2123728" y="3287737"/>
          <a:ext cx="2520280" cy="48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028254" imgH="241195" progId="Equation.DSMT4">
                  <p:embed/>
                </p:oleObj>
              </mc:Choice>
              <mc:Fallback>
                <p:oleObj name="Equation" r:id="rId5" imgW="102825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287737"/>
                        <a:ext cx="2520280" cy="484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96334"/>
              </p:ext>
            </p:extLst>
          </p:nvPr>
        </p:nvGraphicFramePr>
        <p:xfrm>
          <a:off x="1979712" y="4799905"/>
          <a:ext cx="3440941" cy="5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1714500" imgH="304800" progId="Equation.DSMT4">
                  <p:embed/>
                </p:oleObj>
              </mc:Choice>
              <mc:Fallback>
                <p:oleObj name="Equation" r:id="rId7" imgW="171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799905"/>
                        <a:ext cx="3440941" cy="57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84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متعامدسازی آرنولدی </a:t>
            </a:r>
            <a:r>
              <a:rPr lang="fa-IR" sz="2400" b="1" dirty="0">
                <a:cs typeface="B Titr" pitchFamily="2" charset="-78"/>
              </a:rPr>
              <a:t>: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45603"/>
              </p:ext>
            </p:extLst>
          </p:nvPr>
        </p:nvGraphicFramePr>
        <p:xfrm>
          <a:off x="1835696" y="1630555"/>
          <a:ext cx="2592288" cy="75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1358310" imgH="482391" progId="Equation.DSMT4">
                  <p:embed/>
                </p:oleObj>
              </mc:Choice>
              <mc:Fallback>
                <p:oleObj name="Equation" r:id="rId3" imgW="135831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630555"/>
                        <a:ext cx="2592288" cy="751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C:\Users\saeed70\Desktop\2.jp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16787"/>
            <a:ext cx="5486672" cy="25372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70302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000" b="1" dirty="0" smtClean="0">
                <a:cs typeface="B Titr" pitchFamily="2" charset="-78"/>
              </a:rPr>
              <a:t>روش </a:t>
            </a:r>
            <a:r>
              <a:rPr lang="en-US" sz="2000" b="1" dirty="0" smtClean="0">
                <a:cs typeface="B Titr" pitchFamily="2" charset="-78"/>
              </a:rPr>
              <a:t>GMRES </a:t>
            </a:r>
            <a:r>
              <a:rPr lang="fa-IR" sz="2000" b="1" dirty="0" smtClean="0">
                <a:cs typeface="B Titr" pitchFamily="2" charset="-78"/>
              </a:rPr>
              <a:t> </a:t>
            </a: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1800" b="1" dirty="0">
                <a:cs typeface="B Titr" pitchFamily="2" charset="-78"/>
              </a:rPr>
              <a:t>  </a:t>
            </a:r>
            <a:r>
              <a:rPr lang="fa-IR" sz="1800" b="1" dirty="0" smtClean="0">
                <a:cs typeface="B Titr" pitchFamily="2" charset="-78"/>
              </a:rPr>
              <a:t>حل دستگاه معادلات خطی </a:t>
            </a: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640342"/>
              </p:ext>
            </p:extLst>
          </p:nvPr>
        </p:nvGraphicFramePr>
        <p:xfrm>
          <a:off x="4648200" y="1521068"/>
          <a:ext cx="1092643" cy="46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469696" imgH="177723" progId="Equation.DSMT4">
                  <p:embed/>
                </p:oleObj>
              </mc:Choice>
              <mc:Fallback>
                <p:oleObj name="Equation" r:id="rId3" imgW="46969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21068"/>
                        <a:ext cx="1092643" cy="460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487583"/>
              </p:ext>
            </p:extLst>
          </p:nvPr>
        </p:nvGraphicFramePr>
        <p:xfrm>
          <a:off x="2032516" y="4575765"/>
          <a:ext cx="1891412" cy="45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1002865" imgH="228501" progId="Equation.DSMT4">
                  <p:embed/>
                </p:oleObj>
              </mc:Choice>
              <mc:Fallback>
                <p:oleObj name="Equation" r:id="rId5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516" y="4575765"/>
                        <a:ext cx="1891412" cy="450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03968"/>
              </p:ext>
            </p:extLst>
          </p:nvPr>
        </p:nvGraphicFramePr>
        <p:xfrm>
          <a:off x="1979712" y="1983477"/>
          <a:ext cx="2204778" cy="50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983477"/>
                        <a:ext cx="2204778" cy="509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36244"/>
              </p:ext>
            </p:extLst>
          </p:nvPr>
        </p:nvGraphicFramePr>
        <p:xfrm>
          <a:off x="1911437" y="2847573"/>
          <a:ext cx="4460763" cy="48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9" imgW="2336800" imgH="279400" progId="Equation.DSMT4">
                  <p:embed/>
                </p:oleObj>
              </mc:Choice>
              <mc:Fallback>
                <p:oleObj name="Equation" r:id="rId9" imgW="233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437" y="2847573"/>
                        <a:ext cx="4460763" cy="48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53751"/>
              </p:ext>
            </p:extLst>
          </p:nvPr>
        </p:nvGraphicFramePr>
        <p:xfrm>
          <a:off x="1979712" y="3711669"/>
          <a:ext cx="2852216" cy="4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1" imgW="1231560" imgH="279360" progId="Equation.DSMT4">
                  <p:embed/>
                </p:oleObj>
              </mc:Choice>
              <mc:Fallback>
                <p:oleObj name="Equation" r:id="rId11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711669"/>
                        <a:ext cx="2852216" cy="49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080911"/>
              </p:ext>
            </p:extLst>
          </p:nvPr>
        </p:nvGraphicFramePr>
        <p:xfrm>
          <a:off x="2051720" y="5367853"/>
          <a:ext cx="2980054" cy="49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3" imgW="1662978" imgH="317362" progId="Equation.DSMT4">
                  <p:embed/>
                </p:oleObj>
              </mc:Choice>
              <mc:Fallback>
                <p:oleObj name="Equation" r:id="rId13" imgW="1662978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367853"/>
                        <a:ext cx="2980054" cy="499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265</TotalTime>
  <Words>654</Words>
  <Application>Microsoft Office PowerPoint</Application>
  <PresentationFormat>On-screen Show (4:3)</PresentationFormat>
  <Paragraphs>304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3" baseType="lpstr">
      <vt:lpstr>2  Nazanin</vt:lpstr>
      <vt:lpstr>B Farnaz</vt:lpstr>
      <vt:lpstr>B Nazanin</vt:lpstr>
      <vt:lpstr>B Titr</vt:lpstr>
      <vt:lpstr>B Zar</vt:lpstr>
      <vt:lpstr>Calibri</vt:lpstr>
      <vt:lpstr>Courier New</vt:lpstr>
      <vt:lpstr>Lucida Sans Unicode</vt:lpstr>
      <vt:lpstr>Narkisim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           حل دستگاه معادلات خطی به روش GMRES   سعید شیخی آبان 95   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توانمندیهای کُد</vt:lpstr>
      <vt:lpstr>آنچه در این کد خواهید آموخت</vt:lpstr>
      <vt:lpstr>نکات و الزامات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marketcode</cp:lastModifiedBy>
  <cp:revision>206</cp:revision>
  <dcterms:created xsi:type="dcterms:W3CDTF">2006-08-16T00:00:00Z</dcterms:created>
  <dcterms:modified xsi:type="dcterms:W3CDTF">2017-02-16T11:21:56Z</dcterms:modified>
</cp:coreProperties>
</file>